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1925" w:rsidRPr="00614152" w:rsidRDefault="00614152" w:rsidP="00614152">
      <w:pPr>
        <w:autoSpaceDE w:val="0"/>
        <w:autoSpaceDN w:val="0"/>
        <w:adjustRightInd w:val="0"/>
        <w:jc w:val="center"/>
        <w:rPr>
          <w:rFonts w:ascii="微软雅黑" w:eastAsia="微软雅黑" w:hAnsi="微软雅黑" w:cs="Courier New"/>
          <w:b/>
          <w:kern w:val="0"/>
          <w:sz w:val="28"/>
          <w:szCs w:val="28"/>
          <w:lang w:val="zh-CN"/>
        </w:rPr>
      </w:pPr>
      <w:bookmarkStart w:id="0" w:name="_GoBack"/>
      <w:bookmarkEnd w:id="0"/>
      <w:r w:rsidRPr="00614152">
        <w:rPr>
          <w:rFonts w:ascii="微软雅黑" w:eastAsia="微软雅黑" w:hAnsi="微软雅黑" w:cs="Courier New" w:hint="eastAsia"/>
          <w:b/>
          <w:kern w:val="0"/>
          <w:sz w:val="28"/>
          <w:szCs w:val="28"/>
          <w:lang w:val="zh-CN"/>
        </w:rPr>
        <w:t>第二章</w:t>
      </w:r>
    </w:p>
    <w:p w:rsidR="001B1925" w:rsidRPr="001B1925" w:rsidRDefault="001B1925" w:rsidP="001B1925">
      <w:pPr>
        <w:kinsoku w:val="0"/>
        <w:overflowPunct w:val="0"/>
        <w:spacing w:line="400" w:lineRule="exact"/>
        <w:textAlignment w:val="baseline"/>
      </w:pPr>
      <w:r w:rsidRPr="001B1925">
        <w:rPr>
          <w:rFonts w:hint="eastAsia"/>
          <w:b/>
          <w:bCs/>
          <w:color w:val="000000" w:themeColor="text1"/>
        </w:rPr>
        <w:t>一球从</w:t>
      </w:r>
      <w:r w:rsidRPr="001B1925">
        <w:rPr>
          <w:rFonts w:hAnsi="Times New Roman"/>
          <w:b/>
          <w:bCs/>
          <w:color w:val="000000" w:themeColor="text1"/>
        </w:rPr>
        <w:t>100m</w:t>
      </w:r>
      <w:r w:rsidRPr="001B1925">
        <w:rPr>
          <w:rFonts w:hint="eastAsia"/>
          <w:b/>
          <w:bCs/>
          <w:color w:val="000000" w:themeColor="text1"/>
        </w:rPr>
        <w:t>高度自由下落，每次落地后反弹回原高度的一半，再落下，求它在第</w:t>
      </w:r>
      <w:r w:rsidRPr="001B1925">
        <w:rPr>
          <w:rFonts w:hAnsi="Times New Roman"/>
          <w:b/>
          <w:bCs/>
          <w:color w:val="000000" w:themeColor="text1"/>
        </w:rPr>
        <w:t>10</w:t>
      </w:r>
      <w:r w:rsidRPr="001B1925">
        <w:rPr>
          <w:rFonts w:hint="eastAsia"/>
          <w:b/>
          <w:bCs/>
          <w:color w:val="000000" w:themeColor="text1"/>
        </w:rPr>
        <w:t>次落地时，共经过多少米？第</w:t>
      </w:r>
      <w:r w:rsidRPr="001B1925">
        <w:rPr>
          <w:rFonts w:hAnsi="Times New Roman"/>
          <w:b/>
          <w:bCs/>
          <w:color w:val="000000" w:themeColor="text1"/>
        </w:rPr>
        <w:t>10</w:t>
      </w:r>
      <w:r w:rsidRPr="001B1925">
        <w:rPr>
          <w:rFonts w:hint="eastAsia"/>
          <w:b/>
          <w:bCs/>
          <w:color w:val="000000" w:themeColor="text1"/>
        </w:rPr>
        <w:t>次反弹有多高？</w:t>
      </w:r>
    </w:p>
    <w:p w:rsidR="001B1925" w:rsidRPr="001B1925" w:rsidRDefault="001B1925" w:rsidP="001B1925">
      <w:pPr>
        <w:rPr>
          <w:rFonts w:ascii="微软雅黑" w:eastAsia="微软雅黑" w:hAnsi="微软雅黑"/>
          <w:b/>
          <w:sz w:val="24"/>
          <w:szCs w:val="24"/>
        </w:rPr>
      </w:pPr>
      <w:r w:rsidRPr="001B1925">
        <w:rPr>
          <w:rFonts w:ascii="微软雅黑" w:eastAsia="微软雅黑" w:hAnsi="微软雅黑" w:hint="eastAsia"/>
          <w:b/>
          <w:sz w:val="24"/>
          <w:szCs w:val="24"/>
        </w:rPr>
        <w:t>解：</w:t>
      </w:r>
    </w:p>
    <w:p w:rsidR="001B1925" w:rsidRPr="001B1925" w:rsidRDefault="001B1925" w:rsidP="001B1925">
      <w:pPr>
        <w:rPr>
          <w:sz w:val="24"/>
          <w:szCs w:val="24"/>
        </w:rPr>
      </w:pPr>
      <w:proofErr w:type="gramStart"/>
      <w:r w:rsidRPr="001B1925">
        <w:rPr>
          <w:sz w:val="24"/>
          <w:szCs w:val="24"/>
        </w:rPr>
        <w:t>function</w:t>
      </w:r>
      <w:proofErr w:type="gramEnd"/>
      <w:r w:rsidRPr="001B1925">
        <w:rPr>
          <w:sz w:val="24"/>
          <w:szCs w:val="24"/>
        </w:rPr>
        <w:t xml:space="preserve"> [</w:t>
      </w:r>
      <w:proofErr w:type="spellStart"/>
      <w:r w:rsidRPr="001B1925">
        <w:rPr>
          <w:sz w:val="24"/>
          <w:szCs w:val="24"/>
        </w:rPr>
        <w:t>s,h</w:t>
      </w:r>
      <w:proofErr w:type="spellEnd"/>
      <w:r w:rsidRPr="001B1925">
        <w:rPr>
          <w:sz w:val="24"/>
          <w:szCs w:val="24"/>
        </w:rPr>
        <w:t>]=</w:t>
      </w:r>
      <w:proofErr w:type="spellStart"/>
      <w:r w:rsidRPr="001B1925">
        <w:rPr>
          <w:sz w:val="24"/>
          <w:szCs w:val="24"/>
        </w:rPr>
        <w:t>sh</w:t>
      </w:r>
      <w:proofErr w:type="spellEnd"/>
      <w:r w:rsidRPr="001B1925">
        <w:rPr>
          <w:sz w:val="24"/>
          <w:szCs w:val="24"/>
        </w:rPr>
        <w:t>(n)</w:t>
      </w:r>
    </w:p>
    <w:p w:rsidR="001B1925" w:rsidRPr="001B1925" w:rsidRDefault="001B1925" w:rsidP="001B1925">
      <w:pPr>
        <w:rPr>
          <w:sz w:val="24"/>
          <w:szCs w:val="24"/>
        </w:rPr>
      </w:pPr>
      <w:r w:rsidRPr="001B1925">
        <w:rPr>
          <w:sz w:val="24"/>
          <w:szCs w:val="24"/>
        </w:rPr>
        <w:t>z=100</w:t>
      </w:r>
    </w:p>
    <w:p w:rsidR="001B1925" w:rsidRPr="001B1925" w:rsidRDefault="001B1925" w:rsidP="001B1925">
      <w:pPr>
        <w:rPr>
          <w:sz w:val="24"/>
          <w:szCs w:val="24"/>
        </w:rPr>
      </w:pPr>
      <w:r w:rsidRPr="001B1925">
        <w:rPr>
          <w:sz w:val="24"/>
          <w:szCs w:val="24"/>
        </w:rPr>
        <w:t>s=z</w:t>
      </w:r>
    </w:p>
    <w:p w:rsidR="001B1925" w:rsidRPr="001B1925" w:rsidRDefault="001B1925" w:rsidP="001B1925">
      <w:pPr>
        <w:rPr>
          <w:sz w:val="24"/>
          <w:szCs w:val="24"/>
        </w:rPr>
      </w:pPr>
      <w:proofErr w:type="gramStart"/>
      <w:r w:rsidRPr="001B1925">
        <w:rPr>
          <w:sz w:val="24"/>
          <w:szCs w:val="24"/>
        </w:rPr>
        <w:t>for</w:t>
      </w:r>
      <w:proofErr w:type="gramEnd"/>
      <w:r w:rsidRPr="001B1925">
        <w:rPr>
          <w:sz w:val="24"/>
          <w:szCs w:val="24"/>
        </w:rPr>
        <w:t xml:space="preserve"> m=1:(n-1)</w:t>
      </w:r>
    </w:p>
    <w:p w:rsidR="001B1925" w:rsidRPr="001B1925" w:rsidRDefault="001B1925" w:rsidP="001B1925">
      <w:pPr>
        <w:rPr>
          <w:sz w:val="24"/>
          <w:szCs w:val="24"/>
        </w:rPr>
      </w:pPr>
      <w:r w:rsidRPr="001B1925">
        <w:rPr>
          <w:sz w:val="24"/>
          <w:szCs w:val="24"/>
        </w:rPr>
        <w:t xml:space="preserve">    z=z/2</w:t>
      </w:r>
    </w:p>
    <w:p w:rsidR="001B1925" w:rsidRPr="001B1925" w:rsidRDefault="001B1925" w:rsidP="001B1925">
      <w:pPr>
        <w:rPr>
          <w:sz w:val="24"/>
          <w:szCs w:val="24"/>
        </w:rPr>
      </w:pPr>
      <w:r w:rsidRPr="001B1925">
        <w:rPr>
          <w:sz w:val="24"/>
          <w:szCs w:val="24"/>
        </w:rPr>
        <w:t xml:space="preserve">    s=s+2*z</w:t>
      </w:r>
    </w:p>
    <w:p w:rsidR="001B1925" w:rsidRPr="001B1925" w:rsidRDefault="001B1925" w:rsidP="001B1925">
      <w:pPr>
        <w:rPr>
          <w:rFonts w:ascii="微软雅黑" w:eastAsia="微软雅黑" w:hAnsi="微软雅黑"/>
          <w:b/>
          <w:sz w:val="24"/>
          <w:szCs w:val="24"/>
        </w:rPr>
      </w:pPr>
      <w:proofErr w:type="gramStart"/>
      <w:r w:rsidRPr="001B1925">
        <w:rPr>
          <w:sz w:val="24"/>
          <w:szCs w:val="24"/>
        </w:rPr>
        <w:t>end</w:t>
      </w:r>
      <w:proofErr w:type="gramEnd"/>
    </w:p>
    <w:p w:rsidR="001B1925" w:rsidRPr="001B1925" w:rsidRDefault="001B1925" w:rsidP="001B1925">
      <w:pPr>
        <w:rPr>
          <w:sz w:val="24"/>
          <w:szCs w:val="24"/>
        </w:rPr>
      </w:pPr>
      <w:r w:rsidRPr="001B1925">
        <w:rPr>
          <w:sz w:val="24"/>
          <w:szCs w:val="24"/>
        </w:rPr>
        <w:t>h=z/2</w:t>
      </w:r>
    </w:p>
    <w:p w:rsidR="001B1925" w:rsidRPr="001B1925" w:rsidRDefault="001B1925" w:rsidP="001B1925">
      <w:pPr>
        <w:rPr>
          <w:sz w:val="24"/>
          <w:szCs w:val="24"/>
        </w:rPr>
      </w:pPr>
      <w:r w:rsidRPr="001B1925">
        <w:rPr>
          <w:sz w:val="24"/>
          <w:szCs w:val="24"/>
        </w:rPr>
        <w:t xml:space="preserve">&gt;&gt; </w:t>
      </w:r>
      <w:proofErr w:type="spellStart"/>
      <w:proofErr w:type="gramStart"/>
      <w:r w:rsidRPr="001B1925">
        <w:rPr>
          <w:sz w:val="24"/>
          <w:szCs w:val="24"/>
        </w:rPr>
        <w:t>sh</w:t>
      </w:r>
      <w:proofErr w:type="spellEnd"/>
      <w:r w:rsidRPr="001B1925">
        <w:rPr>
          <w:sz w:val="24"/>
          <w:szCs w:val="24"/>
        </w:rPr>
        <w:t>(</w:t>
      </w:r>
      <w:proofErr w:type="gramEnd"/>
      <w:r w:rsidRPr="001B1925">
        <w:rPr>
          <w:sz w:val="24"/>
          <w:szCs w:val="24"/>
        </w:rPr>
        <w:t>10)</w:t>
      </w:r>
    </w:p>
    <w:p w:rsidR="001B1925" w:rsidRPr="001B1925" w:rsidRDefault="001B1925" w:rsidP="001B192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输出：</w:t>
      </w:r>
      <w:r w:rsidRPr="001B1925">
        <w:rPr>
          <w:sz w:val="24"/>
          <w:szCs w:val="24"/>
        </w:rPr>
        <w:t>h = 0.0977</w:t>
      </w:r>
    </w:p>
    <w:p w:rsidR="001B1925" w:rsidRPr="001B1925" w:rsidRDefault="001B1925" w:rsidP="001B1925">
      <w:pPr>
        <w:ind w:firstLineChars="300" w:firstLine="720"/>
        <w:rPr>
          <w:sz w:val="24"/>
          <w:szCs w:val="24"/>
        </w:rPr>
      </w:pPr>
      <w:proofErr w:type="spellStart"/>
      <w:proofErr w:type="gramStart"/>
      <w:r w:rsidRPr="001B1925">
        <w:rPr>
          <w:sz w:val="24"/>
          <w:szCs w:val="24"/>
        </w:rPr>
        <w:t>ans</w:t>
      </w:r>
      <w:proofErr w:type="spellEnd"/>
      <w:proofErr w:type="gramEnd"/>
      <w:r w:rsidRPr="001B1925">
        <w:rPr>
          <w:sz w:val="24"/>
          <w:szCs w:val="24"/>
        </w:rPr>
        <w:t xml:space="preserve"> =299.6094</w:t>
      </w:r>
    </w:p>
    <w:p w:rsidR="001B1925" w:rsidRPr="001B1925" w:rsidRDefault="001B1925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0"/>
          <w:szCs w:val="20"/>
        </w:rPr>
      </w:pPr>
      <w:r w:rsidRPr="001B1925">
        <w:rPr>
          <w:rFonts w:hint="eastAsia"/>
          <w:b/>
          <w:bCs/>
          <w:color w:val="000000" w:themeColor="text1"/>
        </w:rPr>
        <w:t>第</w:t>
      </w:r>
      <w:r w:rsidRPr="001B1925">
        <w:rPr>
          <w:rFonts w:hAnsi="Times New Roman"/>
          <w:b/>
          <w:bCs/>
          <w:color w:val="000000" w:themeColor="text1"/>
        </w:rPr>
        <w:t>10</w:t>
      </w:r>
      <w:r w:rsidRPr="001B1925">
        <w:rPr>
          <w:rFonts w:hint="eastAsia"/>
          <w:b/>
          <w:bCs/>
          <w:color w:val="000000" w:themeColor="text1"/>
        </w:rPr>
        <w:t>次落地时，共经过</w:t>
      </w:r>
      <w:r>
        <w:rPr>
          <w:rFonts w:hint="eastAsia"/>
          <w:b/>
          <w:bCs/>
          <w:color w:val="000000" w:themeColor="text1"/>
        </w:rPr>
        <w:t>299.6094</w:t>
      </w:r>
      <w:r>
        <w:rPr>
          <w:rFonts w:hint="eastAsia"/>
          <w:b/>
          <w:bCs/>
          <w:color w:val="000000" w:themeColor="text1"/>
        </w:rPr>
        <w:t>米</w:t>
      </w:r>
      <w:r>
        <w:rPr>
          <w:rFonts w:hint="eastAsia"/>
          <w:b/>
          <w:bCs/>
          <w:color w:val="000000" w:themeColor="text1"/>
        </w:rPr>
        <w:t>,</w:t>
      </w:r>
      <w:r w:rsidRPr="001B1925">
        <w:rPr>
          <w:rFonts w:hint="eastAsia"/>
          <w:b/>
          <w:bCs/>
          <w:color w:val="000000" w:themeColor="text1"/>
        </w:rPr>
        <w:t>第</w:t>
      </w:r>
      <w:r w:rsidRPr="001B1925">
        <w:rPr>
          <w:rFonts w:hAnsi="Times New Roman"/>
          <w:b/>
          <w:bCs/>
          <w:color w:val="000000" w:themeColor="text1"/>
        </w:rPr>
        <w:t>10</w:t>
      </w:r>
      <w:r w:rsidRPr="001B1925">
        <w:rPr>
          <w:rFonts w:hint="eastAsia"/>
          <w:b/>
          <w:bCs/>
          <w:color w:val="000000" w:themeColor="text1"/>
        </w:rPr>
        <w:t>次反弹</w:t>
      </w:r>
      <w:r>
        <w:rPr>
          <w:rFonts w:hint="eastAsia"/>
          <w:b/>
          <w:bCs/>
          <w:color w:val="000000" w:themeColor="text1"/>
        </w:rPr>
        <w:t>高度</w:t>
      </w:r>
      <w:r w:rsidRPr="001B1925">
        <w:rPr>
          <w:rFonts w:hint="eastAsia"/>
          <w:b/>
          <w:bCs/>
          <w:color w:val="000000" w:themeColor="text1"/>
        </w:rPr>
        <w:t>有</w:t>
      </w:r>
      <w:r>
        <w:rPr>
          <w:rFonts w:hint="eastAsia"/>
          <w:b/>
          <w:bCs/>
          <w:color w:val="000000" w:themeColor="text1"/>
        </w:rPr>
        <w:t>0.0</w:t>
      </w:r>
      <w:r w:rsidR="00D37F73">
        <w:rPr>
          <w:rFonts w:hint="eastAsia"/>
          <w:b/>
          <w:bCs/>
          <w:color w:val="000000" w:themeColor="text1"/>
        </w:rPr>
        <w:t>977</w:t>
      </w:r>
      <w:r w:rsidR="00D37F73">
        <w:rPr>
          <w:rFonts w:hint="eastAsia"/>
          <w:b/>
          <w:bCs/>
          <w:color w:val="000000" w:themeColor="text1"/>
        </w:rPr>
        <w:t>米。</w:t>
      </w:r>
    </w:p>
    <w:p w:rsidR="001B1925" w:rsidRPr="00614152" w:rsidRDefault="001B1925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</w:p>
    <w:p w:rsidR="00D1148F" w:rsidRPr="00614152" w:rsidRDefault="00D1148F" w:rsidP="00614152">
      <w:pPr>
        <w:autoSpaceDE w:val="0"/>
        <w:autoSpaceDN w:val="0"/>
        <w:adjustRightInd w:val="0"/>
        <w:spacing w:line="400" w:lineRule="exact"/>
        <w:jc w:val="center"/>
        <w:rPr>
          <w:rFonts w:ascii="微软雅黑" w:eastAsia="微软雅黑" w:hAnsi="微软雅黑" w:cs="Courier New"/>
          <w:b/>
          <w:kern w:val="0"/>
          <w:sz w:val="28"/>
          <w:szCs w:val="28"/>
          <w:lang w:val="zh-CN"/>
        </w:rPr>
      </w:pPr>
      <w:r w:rsidRPr="00614152">
        <w:rPr>
          <w:rFonts w:ascii="微软雅黑" w:eastAsia="微软雅黑" w:hAnsi="微软雅黑" w:cs="Courier New" w:hint="eastAsia"/>
          <w:b/>
          <w:kern w:val="0"/>
          <w:sz w:val="28"/>
          <w:szCs w:val="28"/>
          <w:lang w:val="zh-CN"/>
        </w:rPr>
        <w:t>第</w:t>
      </w:r>
      <w:r w:rsidR="00AF227C" w:rsidRPr="00614152">
        <w:rPr>
          <w:rFonts w:ascii="微软雅黑" w:eastAsia="微软雅黑" w:hAnsi="微软雅黑" w:cs="Courier New" w:hint="eastAsia"/>
          <w:b/>
          <w:kern w:val="0"/>
          <w:sz w:val="28"/>
          <w:szCs w:val="28"/>
          <w:lang w:val="zh-CN"/>
        </w:rPr>
        <w:t>三</w:t>
      </w:r>
      <w:r w:rsidRPr="00614152">
        <w:rPr>
          <w:rFonts w:ascii="微软雅黑" w:eastAsia="微软雅黑" w:hAnsi="微软雅黑" w:cs="Courier New" w:hint="eastAsia"/>
          <w:b/>
          <w:kern w:val="0"/>
          <w:sz w:val="28"/>
          <w:szCs w:val="28"/>
          <w:lang w:val="zh-CN"/>
        </w:rPr>
        <w:t>章 线性规划</w:t>
      </w:r>
    </w:p>
    <w:p w:rsidR="00D1148F" w:rsidRPr="00D37F73" w:rsidRDefault="00D1148F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kern w:val="0"/>
          <w:sz w:val="24"/>
          <w:szCs w:val="24"/>
          <w:lang w:val="zh-CN"/>
        </w:rPr>
      </w:pPr>
      <w:r w:rsidRPr="00D37F73">
        <w:rPr>
          <w:rFonts w:ascii="Courier New" w:hAnsi="Courier New" w:cs="Courier New" w:hint="eastAsia"/>
          <w:kern w:val="0"/>
          <w:sz w:val="24"/>
          <w:szCs w:val="24"/>
          <w:lang w:val="zh-CN"/>
        </w:rPr>
        <w:t>作业一</w:t>
      </w:r>
    </w:p>
    <w:p w:rsidR="00D37F73" w:rsidRDefault="00D37F73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b/>
          <w:bCs/>
          <w:kern w:val="0"/>
          <w:sz w:val="24"/>
          <w:szCs w:val="24"/>
        </w:rPr>
      </w:pP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有两个煤厂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A,B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，每月进煤分别不少于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60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吨、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100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吨，它们担负供应三个居民区的用煤任务，这三个居民区每月用煤分别为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45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吨、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75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吨、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40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吨。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A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厂离这三个居民区分别为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10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公里、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5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公里、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6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公里，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B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厂离这三个居民区分别为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4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公里、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8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公里、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15</w:t>
      </w:r>
      <w:r w:rsidRPr="00D37F73">
        <w:rPr>
          <w:rFonts w:ascii="Courier New" w:hAnsi="Courier New" w:cs="Courier New" w:hint="eastAsia"/>
          <w:b/>
          <w:bCs/>
          <w:kern w:val="0"/>
          <w:sz w:val="24"/>
          <w:szCs w:val="24"/>
        </w:rPr>
        <w:t>公里，问这两煤厂如何分配供煤，才能使总运输量最小？</w:t>
      </w:r>
    </w:p>
    <w:p w:rsidR="00614152" w:rsidRDefault="00614152" w:rsidP="005B4B0B">
      <w:pPr>
        <w:autoSpaceDE w:val="0"/>
        <w:autoSpaceDN w:val="0"/>
        <w:adjustRightInd w:val="0"/>
        <w:spacing w:line="400" w:lineRule="exact"/>
        <w:ind w:left="723" w:hangingChars="300" w:hanging="723"/>
        <w:jc w:val="left"/>
        <w:rPr>
          <w:rFonts w:ascii="Courier New" w:hAnsi="Courier New" w:cs="Courier New"/>
          <w:b/>
          <w:bCs/>
          <w:kern w:val="0"/>
          <w:sz w:val="24"/>
          <w:szCs w:val="24"/>
        </w:rPr>
      </w:pPr>
      <w:r>
        <w:rPr>
          <w:rFonts w:ascii="Courier New" w:hAnsi="Courier New" w:cs="Courier New" w:hint="eastAsia"/>
          <w:b/>
          <w:bCs/>
          <w:kern w:val="0"/>
          <w:sz w:val="24"/>
          <w:szCs w:val="24"/>
        </w:rPr>
        <w:t>解：设</w:t>
      </w:r>
      <w:r>
        <w:rPr>
          <w:rFonts w:ascii="Courier New" w:hAnsi="Courier New" w:cs="Courier New" w:hint="eastAsia"/>
          <w:b/>
          <w:bCs/>
          <w:kern w:val="0"/>
          <w:sz w:val="24"/>
          <w:szCs w:val="24"/>
        </w:rPr>
        <w:t>xa1,xa2,xa3</w:t>
      </w:r>
      <w:r>
        <w:rPr>
          <w:rFonts w:ascii="Courier New" w:hAnsi="Courier New" w:cs="Courier New" w:hint="eastAsia"/>
          <w:b/>
          <w:bCs/>
          <w:kern w:val="0"/>
          <w:sz w:val="24"/>
          <w:szCs w:val="24"/>
        </w:rPr>
        <w:t>分别表示煤厂</w:t>
      </w:r>
      <w:r>
        <w:rPr>
          <w:rFonts w:ascii="Courier New" w:hAnsi="Courier New" w:cs="Courier New" w:hint="eastAsia"/>
          <w:b/>
          <w:bCs/>
          <w:kern w:val="0"/>
          <w:sz w:val="24"/>
          <w:szCs w:val="24"/>
        </w:rPr>
        <w:t>A</w:t>
      </w:r>
      <w:r>
        <w:rPr>
          <w:rFonts w:ascii="Courier New" w:hAnsi="Courier New" w:cs="Courier New" w:hint="eastAsia"/>
          <w:b/>
          <w:bCs/>
          <w:kern w:val="0"/>
          <w:sz w:val="24"/>
          <w:szCs w:val="24"/>
        </w:rPr>
        <w:t>到居民区一、二、三的供煤量，</w:t>
      </w:r>
      <w:r>
        <w:rPr>
          <w:rFonts w:ascii="Courier New" w:hAnsi="Courier New" w:cs="Courier New" w:hint="eastAsia"/>
          <w:b/>
          <w:bCs/>
          <w:kern w:val="0"/>
          <w:sz w:val="24"/>
          <w:szCs w:val="24"/>
        </w:rPr>
        <w:t>xb1,xb2,xb3</w:t>
      </w:r>
      <w:r>
        <w:rPr>
          <w:rFonts w:ascii="Courier New" w:hAnsi="Courier New" w:cs="Courier New" w:hint="eastAsia"/>
          <w:b/>
          <w:bCs/>
          <w:kern w:val="0"/>
          <w:sz w:val="24"/>
          <w:szCs w:val="24"/>
        </w:rPr>
        <w:t>分别表示煤厂</w:t>
      </w:r>
      <w:r>
        <w:rPr>
          <w:rFonts w:ascii="Courier New" w:hAnsi="Courier New" w:cs="Courier New" w:hint="eastAsia"/>
          <w:b/>
          <w:bCs/>
          <w:kern w:val="0"/>
          <w:sz w:val="24"/>
          <w:szCs w:val="24"/>
        </w:rPr>
        <w:t>B</w:t>
      </w:r>
      <w:r>
        <w:rPr>
          <w:rFonts w:ascii="Courier New" w:hAnsi="Courier New" w:cs="Courier New" w:hint="eastAsia"/>
          <w:b/>
          <w:bCs/>
          <w:kern w:val="0"/>
          <w:sz w:val="24"/>
          <w:szCs w:val="24"/>
        </w:rPr>
        <w:t>到居民区一、二、三的供煤量。</w:t>
      </w:r>
    </w:p>
    <w:p w:rsidR="00614152" w:rsidRDefault="00614152" w:rsidP="005B4B0B">
      <w:pPr>
        <w:autoSpaceDE w:val="0"/>
        <w:autoSpaceDN w:val="0"/>
        <w:adjustRightInd w:val="0"/>
        <w:spacing w:line="400" w:lineRule="exact"/>
        <w:ind w:left="723" w:hangingChars="300" w:hanging="723"/>
        <w:jc w:val="left"/>
        <w:rPr>
          <w:rFonts w:ascii="Courier New" w:hAnsi="Courier New" w:cs="Courier New"/>
          <w:b/>
          <w:bCs/>
          <w:kern w:val="0"/>
          <w:sz w:val="24"/>
          <w:szCs w:val="24"/>
        </w:rPr>
      </w:pPr>
      <w:r>
        <w:rPr>
          <w:rFonts w:ascii="Courier New" w:hAnsi="Courier New" w:cs="Courier New" w:hint="eastAsia"/>
          <w:b/>
          <w:bCs/>
          <w:kern w:val="0"/>
          <w:sz w:val="24"/>
          <w:szCs w:val="24"/>
        </w:rPr>
        <w:t>建立线性规划模型：</w:t>
      </w:r>
    </w:p>
    <w:p w:rsidR="00614152" w:rsidRPr="00614152" w:rsidRDefault="00614152" w:rsidP="005B4B0B">
      <w:pPr>
        <w:autoSpaceDE w:val="0"/>
        <w:autoSpaceDN w:val="0"/>
        <w:adjustRightInd w:val="0"/>
        <w:spacing w:line="400" w:lineRule="exact"/>
        <w:ind w:left="723" w:hangingChars="300" w:hanging="723"/>
        <w:jc w:val="left"/>
        <w:rPr>
          <w:rFonts w:ascii="Courier New" w:hAnsi="Courier New" w:cs="Courier New"/>
          <w:b/>
          <w:bCs/>
          <w:kern w:val="0"/>
          <w:sz w:val="24"/>
          <w:szCs w:val="24"/>
        </w:rPr>
      </w:pPr>
      <w:r>
        <w:rPr>
          <w:rFonts w:ascii="Courier New" w:hAnsi="Courier New" w:cs="Courier New" w:hint="eastAsia"/>
          <w:b/>
          <w:bCs/>
          <w:kern w:val="0"/>
          <w:sz w:val="24"/>
          <w:szCs w:val="24"/>
        </w:rPr>
        <w:t xml:space="preserve">     </w:t>
      </w:r>
      <w:r w:rsidRPr="00614152">
        <w:rPr>
          <w:rFonts w:ascii="Courier New" w:hAnsi="Courier New" w:cs="Courier New"/>
          <w:b/>
          <w:bCs/>
          <w:kern w:val="0"/>
          <w:sz w:val="24"/>
          <w:szCs w:val="24"/>
        </w:rPr>
        <w:t>M</w:t>
      </w:r>
      <w:r w:rsidRPr="00614152">
        <w:rPr>
          <w:rFonts w:ascii="Courier New" w:hAnsi="Courier New" w:cs="Courier New" w:hint="eastAsia"/>
          <w:b/>
          <w:bCs/>
          <w:kern w:val="0"/>
          <w:sz w:val="24"/>
          <w:szCs w:val="24"/>
        </w:rPr>
        <w:t>in z=</w:t>
      </w:r>
      <w:r w:rsidRPr="00614152">
        <w:rPr>
          <w:rFonts w:ascii="Courier New" w:hAnsi="Courier New" w:cs="Courier New"/>
          <w:b/>
          <w:kern w:val="0"/>
          <w:sz w:val="20"/>
          <w:szCs w:val="20"/>
        </w:rPr>
        <w:t>10*xa1+5</w:t>
      </w:r>
      <w:r w:rsidRPr="00614152">
        <w:rPr>
          <w:rFonts w:ascii="Courier New" w:hAnsi="Courier New" w:cs="Courier New"/>
          <w:b/>
          <w:color w:val="000000"/>
          <w:kern w:val="0"/>
          <w:sz w:val="20"/>
          <w:szCs w:val="20"/>
        </w:rPr>
        <w:t>*xa2+6*xa3+4*xb1+8*xb2+15*xb3;</w:t>
      </w:r>
    </w:p>
    <w:p w:rsidR="00614152" w:rsidRPr="00614152" w:rsidRDefault="00614152" w:rsidP="005B4B0B">
      <w:pPr>
        <w:autoSpaceDE w:val="0"/>
        <w:autoSpaceDN w:val="0"/>
        <w:adjustRightInd w:val="0"/>
        <w:spacing w:line="400" w:lineRule="exact"/>
        <w:ind w:firstLineChars="600" w:firstLine="1205"/>
        <w:jc w:val="left"/>
        <w:rPr>
          <w:rFonts w:ascii="Courier New" w:hAnsi="Courier New" w:cs="Courier New"/>
          <w:b/>
          <w:color w:val="000000"/>
          <w:kern w:val="0"/>
          <w:sz w:val="20"/>
          <w:szCs w:val="20"/>
        </w:rPr>
      </w:pPr>
      <w:r w:rsidRPr="00614152">
        <w:rPr>
          <w:rFonts w:ascii="Courier New" w:hAnsi="Courier New" w:cs="Courier New"/>
          <w:b/>
          <w:color w:val="000000"/>
          <w:kern w:val="0"/>
          <w:sz w:val="20"/>
          <w:szCs w:val="20"/>
        </w:rPr>
        <w:t>xa1+xa2+xa3</w:t>
      </w:r>
      <w:r w:rsidRPr="00614152">
        <w:rPr>
          <w:rFonts w:ascii="宋体" w:eastAsia="宋体" w:hAnsi="宋体" w:cs="Courier New" w:hint="eastAsia"/>
          <w:b/>
          <w:color w:val="000000"/>
          <w:kern w:val="0"/>
          <w:sz w:val="20"/>
          <w:szCs w:val="20"/>
        </w:rPr>
        <w:t>≥</w:t>
      </w:r>
      <w:r w:rsidRPr="00614152">
        <w:rPr>
          <w:rFonts w:ascii="Courier New" w:hAnsi="Courier New" w:cs="Courier New"/>
          <w:b/>
          <w:color w:val="000000"/>
          <w:kern w:val="0"/>
          <w:sz w:val="20"/>
          <w:szCs w:val="20"/>
        </w:rPr>
        <w:t>6</w:t>
      </w:r>
      <w:r w:rsidRPr="00614152">
        <w:rPr>
          <w:rFonts w:ascii="Courier New" w:hAnsi="Courier New" w:cs="Courier New" w:hint="eastAsia"/>
          <w:b/>
          <w:color w:val="000000"/>
          <w:kern w:val="0"/>
          <w:sz w:val="20"/>
          <w:szCs w:val="20"/>
        </w:rPr>
        <w:t>0</w:t>
      </w:r>
    </w:p>
    <w:p w:rsidR="00614152" w:rsidRPr="00614152" w:rsidRDefault="00614152" w:rsidP="005B4B0B">
      <w:pPr>
        <w:autoSpaceDE w:val="0"/>
        <w:autoSpaceDN w:val="0"/>
        <w:adjustRightInd w:val="0"/>
        <w:spacing w:line="400" w:lineRule="exact"/>
        <w:ind w:firstLineChars="600" w:firstLine="1205"/>
        <w:jc w:val="left"/>
        <w:rPr>
          <w:rFonts w:ascii="Courier New" w:hAnsi="Courier New" w:cs="Courier New"/>
          <w:b/>
          <w:color w:val="000000"/>
          <w:kern w:val="0"/>
          <w:sz w:val="20"/>
          <w:szCs w:val="20"/>
        </w:rPr>
      </w:pPr>
      <w:r w:rsidRPr="00614152">
        <w:rPr>
          <w:rFonts w:ascii="Courier New" w:hAnsi="Courier New" w:cs="Courier New"/>
          <w:b/>
          <w:color w:val="000000"/>
          <w:kern w:val="0"/>
          <w:sz w:val="20"/>
          <w:szCs w:val="20"/>
        </w:rPr>
        <w:t>xb1+xb2+xb3</w:t>
      </w:r>
      <w:r w:rsidRPr="00614152">
        <w:rPr>
          <w:rFonts w:ascii="宋体" w:eastAsia="宋体" w:hAnsi="宋体" w:cs="Courier New" w:hint="eastAsia"/>
          <w:b/>
          <w:color w:val="000000"/>
          <w:kern w:val="0"/>
          <w:sz w:val="20"/>
          <w:szCs w:val="20"/>
        </w:rPr>
        <w:t>≥</w:t>
      </w:r>
      <w:r w:rsidRPr="00614152">
        <w:rPr>
          <w:rFonts w:ascii="Courier New" w:hAnsi="Courier New" w:cs="Courier New"/>
          <w:b/>
          <w:color w:val="000000"/>
          <w:kern w:val="0"/>
          <w:sz w:val="20"/>
          <w:szCs w:val="20"/>
        </w:rPr>
        <w:t>100</w:t>
      </w:r>
    </w:p>
    <w:p w:rsidR="00614152" w:rsidRPr="00614152" w:rsidRDefault="00614152" w:rsidP="005B4B0B">
      <w:pPr>
        <w:autoSpaceDE w:val="0"/>
        <w:autoSpaceDN w:val="0"/>
        <w:adjustRightInd w:val="0"/>
        <w:spacing w:line="400" w:lineRule="exact"/>
        <w:ind w:firstLineChars="600" w:firstLine="1205"/>
        <w:jc w:val="left"/>
        <w:rPr>
          <w:rFonts w:ascii="Courier New" w:hAnsi="Courier New" w:cs="Courier New"/>
          <w:b/>
          <w:color w:val="000000"/>
          <w:kern w:val="0"/>
          <w:sz w:val="20"/>
          <w:szCs w:val="20"/>
        </w:rPr>
      </w:pPr>
      <w:r w:rsidRPr="00614152">
        <w:rPr>
          <w:rFonts w:ascii="Courier New" w:hAnsi="Courier New" w:cs="Courier New"/>
          <w:b/>
          <w:color w:val="000000"/>
          <w:kern w:val="0"/>
          <w:sz w:val="20"/>
          <w:szCs w:val="20"/>
        </w:rPr>
        <w:t>xa1+xb1=45</w:t>
      </w:r>
    </w:p>
    <w:p w:rsidR="00614152" w:rsidRPr="00614152" w:rsidRDefault="00614152" w:rsidP="005B4B0B">
      <w:pPr>
        <w:autoSpaceDE w:val="0"/>
        <w:autoSpaceDN w:val="0"/>
        <w:adjustRightInd w:val="0"/>
        <w:spacing w:line="400" w:lineRule="exact"/>
        <w:ind w:firstLineChars="600" w:firstLine="1205"/>
        <w:jc w:val="left"/>
        <w:rPr>
          <w:rFonts w:ascii="Courier New" w:hAnsi="Courier New" w:cs="Courier New"/>
          <w:b/>
          <w:color w:val="000000"/>
          <w:kern w:val="0"/>
          <w:sz w:val="20"/>
          <w:szCs w:val="20"/>
        </w:rPr>
      </w:pPr>
      <w:r w:rsidRPr="00614152">
        <w:rPr>
          <w:rFonts w:ascii="Courier New" w:hAnsi="Courier New" w:cs="Courier New"/>
          <w:b/>
          <w:color w:val="000000"/>
          <w:kern w:val="0"/>
          <w:sz w:val="20"/>
          <w:szCs w:val="20"/>
        </w:rPr>
        <w:t>xa2+xb2=75</w:t>
      </w:r>
    </w:p>
    <w:p w:rsidR="00614152" w:rsidRPr="00614152" w:rsidRDefault="00614152" w:rsidP="005B4B0B">
      <w:pPr>
        <w:spacing w:line="400" w:lineRule="exact"/>
        <w:ind w:firstLineChars="600" w:firstLine="1205"/>
        <w:rPr>
          <w:rFonts w:ascii="Courier New" w:hAnsi="Courier New" w:cs="Courier New"/>
          <w:b/>
          <w:color w:val="000000"/>
          <w:kern w:val="0"/>
          <w:sz w:val="20"/>
          <w:szCs w:val="20"/>
        </w:rPr>
      </w:pPr>
      <w:r w:rsidRPr="00614152">
        <w:rPr>
          <w:rFonts w:ascii="Courier New" w:hAnsi="Courier New" w:cs="Courier New"/>
          <w:b/>
          <w:color w:val="000000"/>
          <w:kern w:val="0"/>
          <w:sz w:val="20"/>
          <w:szCs w:val="20"/>
        </w:rPr>
        <w:t>xa3+xb3=40</w:t>
      </w:r>
    </w:p>
    <w:p w:rsidR="00614152" w:rsidRPr="00614152" w:rsidRDefault="00614152" w:rsidP="005B4B0B">
      <w:pPr>
        <w:autoSpaceDE w:val="0"/>
        <w:autoSpaceDN w:val="0"/>
        <w:adjustRightInd w:val="0"/>
        <w:spacing w:line="400" w:lineRule="exact"/>
        <w:ind w:left="723" w:hangingChars="300" w:hanging="723"/>
        <w:jc w:val="left"/>
        <w:rPr>
          <w:rFonts w:ascii="Courier New" w:hAnsi="Courier New" w:cs="Courier New"/>
          <w:b/>
          <w:kern w:val="0"/>
          <w:sz w:val="24"/>
          <w:szCs w:val="24"/>
        </w:rPr>
      </w:pPr>
      <w:r w:rsidRPr="00614152">
        <w:rPr>
          <w:rFonts w:ascii="Courier New" w:hAnsi="Courier New" w:cs="Courier New" w:hint="eastAsia"/>
          <w:b/>
          <w:kern w:val="0"/>
          <w:sz w:val="24"/>
          <w:szCs w:val="24"/>
        </w:rPr>
        <w:t xml:space="preserve">          xa1</w:t>
      </w:r>
      <w:r w:rsidRPr="00614152">
        <w:rPr>
          <w:rFonts w:ascii="宋体" w:eastAsia="宋体" w:hAnsi="宋体" w:cs="Courier New" w:hint="eastAsia"/>
          <w:b/>
          <w:color w:val="000000"/>
          <w:kern w:val="0"/>
          <w:sz w:val="20"/>
          <w:szCs w:val="20"/>
        </w:rPr>
        <w:t>≥0,</w:t>
      </w:r>
      <w:r w:rsidRPr="00614152">
        <w:rPr>
          <w:rFonts w:ascii="Courier New" w:hAnsi="Courier New" w:cs="Courier New" w:hint="eastAsia"/>
          <w:b/>
          <w:kern w:val="0"/>
          <w:sz w:val="24"/>
          <w:szCs w:val="24"/>
        </w:rPr>
        <w:t xml:space="preserve"> xa2</w:t>
      </w:r>
      <w:r w:rsidRPr="00614152">
        <w:rPr>
          <w:rFonts w:ascii="宋体" w:eastAsia="宋体" w:hAnsi="宋体" w:cs="Courier New" w:hint="eastAsia"/>
          <w:b/>
          <w:color w:val="000000"/>
          <w:kern w:val="0"/>
          <w:sz w:val="20"/>
          <w:szCs w:val="20"/>
        </w:rPr>
        <w:t>≥0,</w:t>
      </w:r>
      <w:r w:rsidRPr="00614152">
        <w:rPr>
          <w:rFonts w:ascii="Courier New" w:hAnsi="Courier New" w:cs="Courier New" w:hint="eastAsia"/>
          <w:b/>
          <w:kern w:val="0"/>
          <w:sz w:val="24"/>
          <w:szCs w:val="24"/>
        </w:rPr>
        <w:t xml:space="preserve"> xa3</w:t>
      </w:r>
      <w:r w:rsidRPr="00614152">
        <w:rPr>
          <w:rFonts w:ascii="宋体" w:eastAsia="宋体" w:hAnsi="宋体" w:cs="Courier New" w:hint="eastAsia"/>
          <w:b/>
          <w:color w:val="000000"/>
          <w:kern w:val="0"/>
          <w:sz w:val="20"/>
          <w:szCs w:val="20"/>
        </w:rPr>
        <w:t>≥0,</w:t>
      </w:r>
      <w:r w:rsidRPr="00614152">
        <w:rPr>
          <w:rFonts w:ascii="Courier New" w:hAnsi="Courier New" w:cs="Courier New" w:hint="eastAsia"/>
          <w:b/>
          <w:kern w:val="0"/>
          <w:sz w:val="24"/>
          <w:szCs w:val="24"/>
        </w:rPr>
        <w:t xml:space="preserve"> xb1</w:t>
      </w:r>
      <w:r w:rsidRPr="00614152">
        <w:rPr>
          <w:rFonts w:ascii="宋体" w:eastAsia="宋体" w:hAnsi="宋体" w:cs="Courier New" w:hint="eastAsia"/>
          <w:b/>
          <w:color w:val="000000"/>
          <w:kern w:val="0"/>
          <w:sz w:val="20"/>
          <w:szCs w:val="20"/>
        </w:rPr>
        <w:t>≥0,</w:t>
      </w:r>
      <w:r w:rsidRPr="00614152">
        <w:rPr>
          <w:rFonts w:ascii="Courier New" w:hAnsi="Courier New" w:cs="Courier New" w:hint="eastAsia"/>
          <w:b/>
          <w:kern w:val="0"/>
          <w:sz w:val="24"/>
          <w:szCs w:val="24"/>
        </w:rPr>
        <w:t xml:space="preserve"> xb2</w:t>
      </w:r>
      <w:r w:rsidRPr="00614152">
        <w:rPr>
          <w:rFonts w:ascii="宋体" w:eastAsia="宋体" w:hAnsi="宋体" w:cs="Courier New" w:hint="eastAsia"/>
          <w:b/>
          <w:color w:val="000000"/>
          <w:kern w:val="0"/>
          <w:sz w:val="20"/>
          <w:szCs w:val="20"/>
        </w:rPr>
        <w:t>≥0,</w:t>
      </w:r>
      <w:r w:rsidRPr="00614152">
        <w:rPr>
          <w:rFonts w:ascii="Courier New" w:hAnsi="Courier New" w:cs="Courier New" w:hint="eastAsia"/>
          <w:b/>
          <w:kern w:val="0"/>
          <w:sz w:val="24"/>
          <w:szCs w:val="24"/>
        </w:rPr>
        <w:t xml:space="preserve"> xb3</w:t>
      </w:r>
      <w:r w:rsidRPr="00614152">
        <w:rPr>
          <w:rFonts w:ascii="宋体" w:eastAsia="宋体" w:hAnsi="宋体" w:cs="Courier New" w:hint="eastAsia"/>
          <w:b/>
          <w:color w:val="000000"/>
          <w:kern w:val="0"/>
          <w:sz w:val="20"/>
          <w:szCs w:val="20"/>
        </w:rPr>
        <w:t>≥0</w:t>
      </w:r>
    </w:p>
    <w:p w:rsidR="00614152" w:rsidRPr="00614152" w:rsidRDefault="00D37F73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b/>
          <w:kern w:val="0"/>
          <w:sz w:val="24"/>
          <w:szCs w:val="24"/>
        </w:rPr>
      </w:pPr>
      <w:r w:rsidRPr="00D37F73">
        <w:rPr>
          <w:rFonts w:ascii="Courier New" w:hAnsi="Courier New" w:cs="Courier New" w:hint="eastAsia"/>
          <w:b/>
          <w:kern w:val="0"/>
          <w:sz w:val="24"/>
          <w:szCs w:val="24"/>
        </w:rPr>
        <w:t>输入</w:t>
      </w:r>
      <w:r w:rsidRPr="00D37F73">
        <w:rPr>
          <w:rFonts w:ascii="Courier New" w:hAnsi="Courier New" w:cs="Courier New"/>
          <w:b/>
          <w:kern w:val="0"/>
          <w:sz w:val="24"/>
          <w:szCs w:val="24"/>
        </w:rPr>
        <w:t>L</w:t>
      </w:r>
      <w:r w:rsidRPr="00D37F73">
        <w:rPr>
          <w:rFonts w:ascii="Courier New" w:hAnsi="Courier New" w:cs="Courier New" w:hint="eastAsia"/>
          <w:b/>
          <w:kern w:val="0"/>
          <w:sz w:val="24"/>
          <w:szCs w:val="24"/>
        </w:rPr>
        <w:t>ingo</w:t>
      </w:r>
      <w:r w:rsidRPr="00D37F73">
        <w:rPr>
          <w:rFonts w:ascii="Courier New" w:hAnsi="Courier New" w:cs="Courier New" w:hint="eastAsia"/>
          <w:b/>
          <w:kern w:val="0"/>
          <w:sz w:val="24"/>
          <w:szCs w:val="24"/>
        </w:rPr>
        <w:t>模型：</w:t>
      </w:r>
    </w:p>
    <w:p w:rsidR="00D1148F" w:rsidRPr="001B1925" w:rsidRDefault="00D1148F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D37F73">
        <w:rPr>
          <w:rFonts w:ascii="Courier New" w:hAnsi="Courier New" w:cs="Courier New"/>
          <w:kern w:val="0"/>
          <w:sz w:val="20"/>
          <w:szCs w:val="20"/>
        </w:rPr>
        <w:t>min=</w:t>
      </w:r>
      <w:proofErr w:type="gramEnd"/>
      <w:r w:rsidRPr="00D37F73">
        <w:rPr>
          <w:rFonts w:ascii="Courier New" w:hAnsi="Courier New" w:cs="Courier New"/>
          <w:kern w:val="0"/>
          <w:sz w:val="20"/>
          <w:szCs w:val="20"/>
        </w:rPr>
        <w:t>10*xa1+5</w:t>
      </w:r>
      <w:r w:rsidRPr="001B1925">
        <w:rPr>
          <w:rFonts w:ascii="Courier New" w:hAnsi="Courier New" w:cs="Courier New"/>
          <w:color w:val="000000"/>
          <w:kern w:val="0"/>
          <w:sz w:val="20"/>
          <w:szCs w:val="20"/>
        </w:rPr>
        <w:t>*xa2+6*xa3+4*xb1+8*xb2+15*xb3;</w:t>
      </w:r>
    </w:p>
    <w:p w:rsidR="00D1148F" w:rsidRPr="001B1925" w:rsidRDefault="00D1148F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B1925">
        <w:rPr>
          <w:rFonts w:ascii="Courier New" w:hAnsi="Courier New" w:cs="Courier New"/>
          <w:color w:val="000000"/>
          <w:kern w:val="0"/>
          <w:sz w:val="20"/>
          <w:szCs w:val="20"/>
        </w:rPr>
        <w:t>xa1+xa2+xa3&gt;6</w:t>
      </w:r>
      <w:r w:rsidR="00867C59" w:rsidRPr="001B1925">
        <w:rPr>
          <w:rFonts w:ascii="Courier New" w:hAnsi="Courier New" w:cs="Courier New" w:hint="eastAsia"/>
          <w:color w:val="000000"/>
          <w:kern w:val="0"/>
          <w:sz w:val="20"/>
          <w:szCs w:val="20"/>
        </w:rPr>
        <w:t>0</w:t>
      </w:r>
      <w:r w:rsidRPr="001B1925"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D1148F" w:rsidRPr="001B1925" w:rsidRDefault="00D1148F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B1925"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xb1+xb2+xb3&gt;100;</w:t>
      </w:r>
    </w:p>
    <w:p w:rsidR="00D1148F" w:rsidRPr="001B1925" w:rsidRDefault="00D1148F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1B1925">
        <w:rPr>
          <w:rFonts w:ascii="Courier New" w:hAnsi="Courier New" w:cs="Courier New"/>
          <w:color w:val="000000"/>
          <w:kern w:val="0"/>
          <w:sz w:val="20"/>
          <w:szCs w:val="20"/>
        </w:rPr>
        <w:t>xa1+xb1=45;</w:t>
      </w:r>
    </w:p>
    <w:p w:rsidR="00D1148F" w:rsidRPr="00867C59" w:rsidRDefault="00D1148F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xa2+xb2=75;</w:t>
      </w:r>
    </w:p>
    <w:p w:rsidR="0067018F" w:rsidRPr="00867C59" w:rsidRDefault="00D1148F" w:rsidP="00D37F73">
      <w:pPr>
        <w:spacing w:line="400" w:lineRule="exac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xa3+xb3=40;</w:t>
      </w:r>
    </w:p>
    <w:p w:rsidR="00D37F73" w:rsidRPr="00D37F73" w:rsidRDefault="00D37F73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b/>
          <w:kern w:val="0"/>
          <w:sz w:val="24"/>
          <w:szCs w:val="24"/>
        </w:rPr>
      </w:pPr>
      <w:r w:rsidRPr="00D37F73">
        <w:rPr>
          <w:rFonts w:ascii="Courier New" w:hAnsi="Courier New" w:cs="Courier New" w:hint="eastAsia"/>
          <w:b/>
          <w:kern w:val="0"/>
          <w:sz w:val="24"/>
          <w:szCs w:val="24"/>
        </w:rPr>
        <w:t>输出：</w:t>
      </w:r>
    </w:p>
    <w:p w:rsidR="00D1148F" w:rsidRPr="00867C59" w:rsidRDefault="00D1148F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867C59">
        <w:rPr>
          <w:rFonts w:ascii="Courier New" w:hAnsi="Courier New" w:cs="Courier New"/>
          <w:kern w:val="0"/>
          <w:sz w:val="20"/>
          <w:szCs w:val="20"/>
        </w:rPr>
        <w:t>Global optimal solution found.</w:t>
      </w:r>
    </w:p>
    <w:p w:rsidR="00D1148F" w:rsidRPr="00D1148F" w:rsidRDefault="00D1148F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Objective value:                              960.0000</w:t>
      </w:r>
    </w:p>
    <w:p w:rsidR="00D1148F" w:rsidRPr="00D1148F" w:rsidRDefault="00D1148F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Infeasibilities:                              0.000000</w:t>
      </w:r>
    </w:p>
    <w:p w:rsidR="00D1148F" w:rsidRPr="00D1148F" w:rsidRDefault="00D1148F" w:rsidP="00D37F73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Total solver iterations:                             0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                     Variable           Value        Reduced Cost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                          XA1        0.000000            9.000000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                          XA2        20.00000            0.000000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                          XA3        40.00000            0.000000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                          XB1        45.00000            0.000000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                          XB2        55.00000            0.000000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                          XB3        0.000000            6.000000</w:t>
      </w:r>
    </w:p>
    <w:p w:rsidR="00D1148F" w:rsidRDefault="00D37F73" w:rsidP="00614152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b/>
          <w:kern w:val="0"/>
          <w:sz w:val="24"/>
          <w:szCs w:val="24"/>
        </w:rPr>
      </w:pPr>
      <w:r w:rsidRPr="00D37F73">
        <w:rPr>
          <w:rFonts w:ascii="Courier New" w:hAnsi="Courier New" w:cs="Courier New" w:hint="eastAsia"/>
          <w:b/>
          <w:kern w:val="0"/>
          <w:sz w:val="24"/>
          <w:szCs w:val="24"/>
        </w:rPr>
        <w:t>答案：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A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厂运输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20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吨至居民区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2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，运输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40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吨到居民区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3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；</w:t>
      </w:r>
    </w:p>
    <w:p w:rsidR="00D37F73" w:rsidRPr="00D37F73" w:rsidRDefault="00D37F73" w:rsidP="00614152">
      <w:pPr>
        <w:autoSpaceDE w:val="0"/>
        <w:autoSpaceDN w:val="0"/>
        <w:adjustRightInd w:val="0"/>
        <w:spacing w:line="400" w:lineRule="exact"/>
        <w:jc w:val="left"/>
        <w:rPr>
          <w:rFonts w:ascii="Courier New" w:hAnsi="Courier New" w:cs="Courier New"/>
          <w:b/>
          <w:kern w:val="0"/>
          <w:sz w:val="24"/>
          <w:szCs w:val="24"/>
        </w:rPr>
      </w:pPr>
      <w:r>
        <w:rPr>
          <w:rFonts w:ascii="Courier New" w:hAnsi="Courier New" w:cs="Courier New" w:hint="eastAsia"/>
          <w:b/>
          <w:kern w:val="0"/>
          <w:sz w:val="24"/>
          <w:szCs w:val="24"/>
        </w:rPr>
        <w:t xml:space="preserve">      B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厂运输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45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吨到居民区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1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，运输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55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吨到居民区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2</w:t>
      </w:r>
      <w:r>
        <w:rPr>
          <w:rFonts w:ascii="Courier New" w:hAnsi="Courier New" w:cs="Courier New" w:hint="eastAsia"/>
          <w:b/>
          <w:kern w:val="0"/>
          <w:sz w:val="24"/>
          <w:szCs w:val="24"/>
        </w:rPr>
        <w:t>。</w:t>
      </w:r>
    </w:p>
    <w:p w:rsidR="00D1148F" w:rsidRPr="00D1148F" w:rsidRDefault="00D1148F" w:rsidP="00614152">
      <w:pPr>
        <w:spacing w:line="400" w:lineRule="exact"/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D1148F" w:rsidRPr="00D37F73" w:rsidRDefault="00D1148F" w:rsidP="00D1148F">
      <w:pPr>
        <w:rPr>
          <w:rFonts w:asciiTheme="minorEastAsia" w:hAnsiTheme="minorEastAsia"/>
          <w:b/>
          <w:sz w:val="24"/>
          <w:szCs w:val="24"/>
        </w:rPr>
      </w:pPr>
      <w:r w:rsidRPr="00D37F73">
        <w:rPr>
          <w:rFonts w:asciiTheme="minorEastAsia" w:hAnsiTheme="minorEastAsia"/>
          <w:b/>
          <w:sz w:val="24"/>
          <w:szCs w:val="24"/>
        </w:rPr>
        <w:t>作业二</w:t>
      </w:r>
    </w:p>
    <w:p w:rsidR="00D37F73" w:rsidRPr="00D37F73" w:rsidRDefault="00D37F73" w:rsidP="00D37F73">
      <w:pPr>
        <w:rPr>
          <w:rFonts w:asciiTheme="minorEastAsia" w:hAnsiTheme="minorEastAsia"/>
          <w:b/>
          <w:sz w:val="24"/>
          <w:szCs w:val="24"/>
        </w:rPr>
      </w:pPr>
      <w:r w:rsidRPr="00D37F73">
        <w:rPr>
          <w:rFonts w:asciiTheme="minorEastAsia" w:hAnsiTheme="minorEastAsia" w:hint="eastAsia"/>
          <w:b/>
          <w:bCs/>
          <w:sz w:val="24"/>
          <w:szCs w:val="24"/>
        </w:rPr>
        <w:t>某医院每日至少需要如下数量的护士。每班护士在值班开始时向病房报到，连续工作8个小时。医院领导为满足每班所需要的护士数，最少需要雇用多少护士？</w:t>
      </w:r>
    </w:p>
    <w:tbl>
      <w:tblPr>
        <w:tblW w:w="6379" w:type="dxa"/>
        <w:tblInd w:w="960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610"/>
        <w:gridCol w:w="2690"/>
        <w:gridCol w:w="2079"/>
      </w:tblGrid>
      <w:tr w:rsidR="00D37F73" w:rsidRPr="00D37F73" w:rsidTr="00D37F73">
        <w:trPr>
          <w:trHeight w:val="383"/>
        </w:trPr>
        <w:tc>
          <w:tcPr>
            <w:tcW w:w="16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rFonts w:hint="eastAsia"/>
                <w:b/>
                <w:bCs/>
              </w:rPr>
              <w:t>班次</w:t>
            </w:r>
          </w:p>
        </w:tc>
        <w:tc>
          <w:tcPr>
            <w:tcW w:w="26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rFonts w:hint="eastAsia"/>
                <w:b/>
                <w:bCs/>
              </w:rPr>
              <w:t>时间</w:t>
            </w:r>
          </w:p>
        </w:tc>
        <w:tc>
          <w:tcPr>
            <w:tcW w:w="20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rFonts w:hint="eastAsia"/>
                <w:b/>
                <w:bCs/>
              </w:rPr>
              <w:t>最少护士数</w:t>
            </w:r>
          </w:p>
        </w:tc>
      </w:tr>
      <w:tr w:rsidR="00D37F73" w:rsidRPr="00D37F73" w:rsidTr="00D37F73">
        <w:trPr>
          <w:trHeight w:val="388"/>
        </w:trPr>
        <w:tc>
          <w:tcPr>
            <w:tcW w:w="16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1</w:t>
            </w:r>
          </w:p>
        </w:tc>
        <w:tc>
          <w:tcPr>
            <w:tcW w:w="26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06</w:t>
            </w:r>
            <w:r w:rsidRPr="00D37F73">
              <w:rPr>
                <w:rFonts w:hint="eastAsia"/>
                <w:b/>
                <w:bCs/>
              </w:rPr>
              <w:t>时</w:t>
            </w:r>
            <w:r w:rsidRPr="00D37F73">
              <w:rPr>
                <w:rFonts w:hint="eastAsia"/>
                <w:b/>
                <w:bCs/>
              </w:rPr>
              <w:t xml:space="preserve"> </w:t>
            </w:r>
            <w:r w:rsidRPr="00D37F73">
              <w:rPr>
                <w:b/>
                <w:bCs/>
              </w:rPr>
              <w:t>– 10</w:t>
            </w:r>
            <w:r w:rsidRPr="00D37F73">
              <w:rPr>
                <w:rFonts w:hint="eastAsia"/>
                <w:b/>
                <w:bCs/>
              </w:rPr>
              <w:t>时</w:t>
            </w:r>
          </w:p>
        </w:tc>
        <w:tc>
          <w:tcPr>
            <w:tcW w:w="20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60</w:t>
            </w:r>
          </w:p>
        </w:tc>
      </w:tr>
      <w:tr w:rsidR="00D37F73" w:rsidRPr="00D37F73" w:rsidTr="00D37F73">
        <w:trPr>
          <w:trHeight w:val="388"/>
        </w:trPr>
        <w:tc>
          <w:tcPr>
            <w:tcW w:w="16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2</w:t>
            </w:r>
          </w:p>
        </w:tc>
        <w:tc>
          <w:tcPr>
            <w:tcW w:w="26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10</w:t>
            </w:r>
            <w:r w:rsidRPr="00D37F73">
              <w:rPr>
                <w:rFonts w:hint="eastAsia"/>
                <w:b/>
                <w:bCs/>
              </w:rPr>
              <w:t>时</w:t>
            </w:r>
            <w:r w:rsidRPr="00D37F73">
              <w:rPr>
                <w:rFonts w:hint="eastAsia"/>
                <w:b/>
                <w:bCs/>
              </w:rPr>
              <w:t xml:space="preserve"> </w:t>
            </w:r>
            <w:r w:rsidRPr="00D37F73">
              <w:rPr>
                <w:b/>
                <w:bCs/>
              </w:rPr>
              <w:t>– 14</w:t>
            </w:r>
            <w:r w:rsidRPr="00D37F73">
              <w:rPr>
                <w:rFonts w:hint="eastAsia"/>
                <w:b/>
                <w:bCs/>
              </w:rPr>
              <w:t>时</w:t>
            </w:r>
          </w:p>
        </w:tc>
        <w:tc>
          <w:tcPr>
            <w:tcW w:w="20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70</w:t>
            </w:r>
          </w:p>
        </w:tc>
      </w:tr>
      <w:tr w:rsidR="00D37F73" w:rsidRPr="00D37F73" w:rsidTr="00D37F73">
        <w:trPr>
          <w:trHeight w:val="388"/>
        </w:trPr>
        <w:tc>
          <w:tcPr>
            <w:tcW w:w="16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3</w:t>
            </w:r>
          </w:p>
        </w:tc>
        <w:tc>
          <w:tcPr>
            <w:tcW w:w="26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14</w:t>
            </w:r>
            <w:r w:rsidRPr="00D37F73">
              <w:rPr>
                <w:rFonts w:hint="eastAsia"/>
                <w:b/>
                <w:bCs/>
              </w:rPr>
              <w:t>时</w:t>
            </w:r>
            <w:r w:rsidRPr="00D37F73">
              <w:rPr>
                <w:rFonts w:hint="eastAsia"/>
                <w:b/>
                <w:bCs/>
              </w:rPr>
              <w:t xml:space="preserve"> </w:t>
            </w:r>
            <w:r w:rsidRPr="00D37F73">
              <w:rPr>
                <w:b/>
                <w:bCs/>
              </w:rPr>
              <w:t>– 18</w:t>
            </w:r>
            <w:r w:rsidRPr="00D37F73">
              <w:rPr>
                <w:rFonts w:hint="eastAsia"/>
                <w:b/>
                <w:bCs/>
              </w:rPr>
              <w:t>时</w:t>
            </w:r>
          </w:p>
        </w:tc>
        <w:tc>
          <w:tcPr>
            <w:tcW w:w="20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60</w:t>
            </w:r>
          </w:p>
        </w:tc>
      </w:tr>
      <w:tr w:rsidR="00D37F73" w:rsidRPr="00D37F73" w:rsidTr="00D37F73">
        <w:trPr>
          <w:trHeight w:val="388"/>
        </w:trPr>
        <w:tc>
          <w:tcPr>
            <w:tcW w:w="16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4</w:t>
            </w:r>
          </w:p>
        </w:tc>
        <w:tc>
          <w:tcPr>
            <w:tcW w:w="26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18</w:t>
            </w:r>
            <w:r w:rsidRPr="00D37F73">
              <w:rPr>
                <w:rFonts w:hint="eastAsia"/>
                <w:b/>
                <w:bCs/>
              </w:rPr>
              <w:t>时</w:t>
            </w:r>
            <w:r w:rsidRPr="00D37F73">
              <w:rPr>
                <w:rFonts w:hint="eastAsia"/>
                <w:b/>
                <w:bCs/>
              </w:rPr>
              <w:t xml:space="preserve"> </w:t>
            </w:r>
            <w:r w:rsidRPr="00D37F73">
              <w:rPr>
                <w:b/>
                <w:bCs/>
              </w:rPr>
              <w:t>– 22</w:t>
            </w:r>
            <w:r w:rsidRPr="00D37F73">
              <w:rPr>
                <w:rFonts w:hint="eastAsia"/>
                <w:b/>
                <w:bCs/>
              </w:rPr>
              <w:t>时</w:t>
            </w:r>
          </w:p>
        </w:tc>
        <w:tc>
          <w:tcPr>
            <w:tcW w:w="20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50</w:t>
            </w:r>
          </w:p>
        </w:tc>
      </w:tr>
      <w:tr w:rsidR="00D37F73" w:rsidRPr="00D37F73" w:rsidTr="00D37F73">
        <w:trPr>
          <w:trHeight w:val="388"/>
        </w:trPr>
        <w:tc>
          <w:tcPr>
            <w:tcW w:w="16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5</w:t>
            </w:r>
          </w:p>
        </w:tc>
        <w:tc>
          <w:tcPr>
            <w:tcW w:w="26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22</w:t>
            </w:r>
            <w:r w:rsidRPr="00D37F73">
              <w:rPr>
                <w:rFonts w:hint="eastAsia"/>
                <w:b/>
                <w:bCs/>
              </w:rPr>
              <w:t>时</w:t>
            </w:r>
            <w:r w:rsidRPr="00D37F73">
              <w:rPr>
                <w:rFonts w:hint="eastAsia"/>
                <w:b/>
                <w:bCs/>
              </w:rPr>
              <w:t xml:space="preserve"> </w:t>
            </w:r>
            <w:r w:rsidRPr="00D37F73">
              <w:rPr>
                <w:b/>
                <w:bCs/>
              </w:rPr>
              <w:t>– 02</w:t>
            </w:r>
            <w:r w:rsidRPr="00D37F73">
              <w:rPr>
                <w:rFonts w:hint="eastAsia"/>
                <w:b/>
                <w:bCs/>
              </w:rPr>
              <w:t>时</w:t>
            </w:r>
          </w:p>
        </w:tc>
        <w:tc>
          <w:tcPr>
            <w:tcW w:w="20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20</w:t>
            </w:r>
          </w:p>
        </w:tc>
      </w:tr>
      <w:tr w:rsidR="00D37F73" w:rsidRPr="00D37F73" w:rsidTr="00D37F73">
        <w:trPr>
          <w:trHeight w:val="388"/>
        </w:trPr>
        <w:tc>
          <w:tcPr>
            <w:tcW w:w="16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6</w:t>
            </w:r>
          </w:p>
        </w:tc>
        <w:tc>
          <w:tcPr>
            <w:tcW w:w="26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02</w:t>
            </w:r>
            <w:r w:rsidRPr="00D37F73">
              <w:rPr>
                <w:rFonts w:hint="eastAsia"/>
                <w:b/>
                <w:bCs/>
              </w:rPr>
              <w:t>时</w:t>
            </w:r>
            <w:r w:rsidRPr="00D37F73">
              <w:rPr>
                <w:rFonts w:hint="eastAsia"/>
                <w:b/>
                <w:bCs/>
              </w:rPr>
              <w:t xml:space="preserve"> </w:t>
            </w:r>
            <w:r w:rsidRPr="00D37F73">
              <w:rPr>
                <w:b/>
                <w:bCs/>
              </w:rPr>
              <w:t>– 06</w:t>
            </w:r>
            <w:r w:rsidRPr="00D37F73">
              <w:rPr>
                <w:rFonts w:hint="eastAsia"/>
                <w:b/>
                <w:bCs/>
              </w:rPr>
              <w:t>时</w:t>
            </w:r>
          </w:p>
        </w:tc>
        <w:tc>
          <w:tcPr>
            <w:tcW w:w="20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D559B" w:rsidRPr="00D37F73" w:rsidRDefault="00D37F73" w:rsidP="00D37F73">
            <w:r w:rsidRPr="00D37F73">
              <w:rPr>
                <w:b/>
                <w:bCs/>
              </w:rPr>
              <w:t>30</w:t>
            </w:r>
          </w:p>
        </w:tc>
      </w:tr>
    </w:tbl>
    <w:p w:rsidR="00614152" w:rsidRDefault="00614152" w:rsidP="00D1148F">
      <w:pPr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解：设xi表示第i</w:t>
      </w:r>
      <w:proofErr w:type="gramStart"/>
      <w:r>
        <w:rPr>
          <w:rFonts w:asciiTheme="minorEastAsia" w:hAnsiTheme="minorEastAsia" w:hint="eastAsia"/>
          <w:b/>
          <w:sz w:val="24"/>
          <w:szCs w:val="24"/>
        </w:rPr>
        <w:t>个</w:t>
      </w:r>
      <w:proofErr w:type="gramEnd"/>
      <w:r>
        <w:rPr>
          <w:rFonts w:asciiTheme="minorEastAsia" w:hAnsiTheme="minorEastAsia" w:hint="eastAsia"/>
          <w:b/>
          <w:sz w:val="24"/>
          <w:szCs w:val="24"/>
        </w:rPr>
        <w:t>班次开始上班的护士人数，i=1,2,</w:t>
      </w:r>
      <w:r>
        <w:rPr>
          <w:rFonts w:asciiTheme="minorEastAsia" w:hAnsiTheme="minorEastAsia"/>
          <w:b/>
          <w:sz w:val="24"/>
          <w:szCs w:val="24"/>
        </w:rPr>
        <w:t>…</w:t>
      </w:r>
      <w:r>
        <w:rPr>
          <w:rFonts w:asciiTheme="minorEastAsia" w:hAnsiTheme="minorEastAsia" w:hint="eastAsia"/>
          <w:b/>
          <w:sz w:val="24"/>
          <w:szCs w:val="24"/>
        </w:rPr>
        <w:t>,6</w:t>
      </w:r>
    </w:p>
    <w:p w:rsidR="00614152" w:rsidRDefault="00E922E4" w:rsidP="00D1148F">
      <w:pPr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建立整数线性规划模型：</w:t>
      </w:r>
    </w:p>
    <w:p w:rsidR="00E922E4" w:rsidRPr="00E922E4" w:rsidRDefault="00E922E4" w:rsidP="005B4B0B">
      <w:pPr>
        <w:autoSpaceDE w:val="0"/>
        <w:autoSpaceDN w:val="0"/>
        <w:adjustRightInd w:val="0"/>
        <w:ind w:firstLineChars="400" w:firstLine="843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M</w:t>
      </w:r>
      <w:r>
        <w:rPr>
          <w:rFonts w:ascii="Times New Roman" w:hAnsi="Times New Roman" w:cs="Times New Roman" w:hint="eastAsia"/>
          <w:b/>
          <w:kern w:val="0"/>
          <w:szCs w:val="21"/>
        </w:rPr>
        <w:t xml:space="preserve">in z </w:t>
      </w:r>
      <w:r w:rsidRPr="00E922E4">
        <w:rPr>
          <w:rFonts w:ascii="Times New Roman" w:hAnsi="Times New Roman" w:cs="Times New Roman"/>
          <w:b/>
          <w:kern w:val="0"/>
          <w:szCs w:val="21"/>
        </w:rPr>
        <w:t>=</w:t>
      </w:r>
      <w:r>
        <w:rPr>
          <w:rFonts w:ascii="Times New Roman" w:hAnsi="Times New Roman" w:cs="Times New Roman" w:hint="eastAsia"/>
          <w:b/>
          <w:kern w:val="0"/>
          <w:szCs w:val="21"/>
        </w:rPr>
        <w:t xml:space="preserve"> </w:t>
      </w:r>
      <w:r w:rsidRPr="00E922E4">
        <w:rPr>
          <w:rFonts w:ascii="Times New Roman" w:hAnsi="Times New Roman" w:cs="Times New Roman"/>
          <w:b/>
          <w:kern w:val="0"/>
          <w:szCs w:val="21"/>
        </w:rPr>
        <w:t>x1+x2+x3+x4+x5+x6;</w:t>
      </w:r>
    </w:p>
    <w:p w:rsidR="00E922E4" w:rsidRPr="00E922E4" w:rsidRDefault="00E922E4" w:rsidP="005B4B0B">
      <w:pPr>
        <w:autoSpaceDE w:val="0"/>
        <w:autoSpaceDN w:val="0"/>
        <w:adjustRightInd w:val="0"/>
        <w:ind w:firstLineChars="700" w:firstLine="1476"/>
        <w:jc w:val="left"/>
        <w:rPr>
          <w:rFonts w:ascii="Times New Roman" w:hAnsi="Times New Roman" w:cs="Times New Roman"/>
          <w:b/>
          <w:kern w:val="0"/>
          <w:szCs w:val="21"/>
        </w:rPr>
      </w:pPr>
      <w:r w:rsidRPr="00E922E4">
        <w:rPr>
          <w:rFonts w:ascii="Times New Roman" w:hAnsi="Times New Roman" w:cs="Times New Roman"/>
          <w:b/>
          <w:kern w:val="0"/>
          <w:szCs w:val="21"/>
        </w:rPr>
        <w:t>x6+x1</w:t>
      </w:r>
      <w:r>
        <w:rPr>
          <w:rFonts w:ascii="宋体" w:eastAsia="宋体" w:hAnsi="宋体" w:cs="Times New Roman" w:hint="eastAsia"/>
          <w:b/>
          <w:kern w:val="0"/>
          <w:szCs w:val="21"/>
        </w:rPr>
        <w:t>≥</w:t>
      </w:r>
      <w:r w:rsidRPr="00E922E4">
        <w:rPr>
          <w:rFonts w:ascii="Times New Roman" w:hAnsi="Times New Roman" w:cs="Times New Roman"/>
          <w:b/>
          <w:kern w:val="0"/>
          <w:szCs w:val="21"/>
        </w:rPr>
        <w:t>60;</w:t>
      </w:r>
    </w:p>
    <w:p w:rsidR="00E922E4" w:rsidRPr="00E922E4" w:rsidRDefault="00E922E4" w:rsidP="005B4B0B">
      <w:pPr>
        <w:autoSpaceDE w:val="0"/>
        <w:autoSpaceDN w:val="0"/>
        <w:adjustRightInd w:val="0"/>
        <w:ind w:firstLineChars="700" w:firstLine="1476"/>
        <w:jc w:val="left"/>
        <w:rPr>
          <w:rFonts w:ascii="Times New Roman" w:hAnsi="Times New Roman" w:cs="Times New Roman"/>
          <w:b/>
          <w:kern w:val="0"/>
          <w:szCs w:val="21"/>
        </w:rPr>
      </w:pPr>
      <w:r w:rsidRPr="00E922E4">
        <w:rPr>
          <w:rFonts w:ascii="Times New Roman" w:hAnsi="Times New Roman" w:cs="Times New Roman"/>
          <w:b/>
          <w:kern w:val="0"/>
          <w:szCs w:val="21"/>
        </w:rPr>
        <w:t>x1+x2</w:t>
      </w:r>
      <w:r>
        <w:rPr>
          <w:rFonts w:ascii="宋体" w:eastAsia="宋体" w:hAnsi="宋体" w:cs="Times New Roman" w:hint="eastAsia"/>
          <w:b/>
          <w:kern w:val="0"/>
          <w:szCs w:val="21"/>
        </w:rPr>
        <w:t>≥</w:t>
      </w:r>
      <w:r w:rsidRPr="00E922E4">
        <w:rPr>
          <w:rFonts w:ascii="Times New Roman" w:hAnsi="Times New Roman" w:cs="Times New Roman"/>
          <w:b/>
          <w:kern w:val="0"/>
          <w:szCs w:val="21"/>
        </w:rPr>
        <w:t>70;</w:t>
      </w:r>
    </w:p>
    <w:p w:rsidR="00E922E4" w:rsidRPr="00E922E4" w:rsidRDefault="00E922E4" w:rsidP="005B4B0B">
      <w:pPr>
        <w:autoSpaceDE w:val="0"/>
        <w:autoSpaceDN w:val="0"/>
        <w:adjustRightInd w:val="0"/>
        <w:ind w:firstLineChars="700" w:firstLine="1476"/>
        <w:jc w:val="left"/>
        <w:rPr>
          <w:rFonts w:ascii="Times New Roman" w:hAnsi="Times New Roman" w:cs="Times New Roman"/>
          <w:b/>
          <w:kern w:val="0"/>
          <w:szCs w:val="21"/>
        </w:rPr>
      </w:pPr>
      <w:r w:rsidRPr="00E922E4">
        <w:rPr>
          <w:rFonts w:ascii="Times New Roman" w:hAnsi="Times New Roman" w:cs="Times New Roman"/>
          <w:b/>
          <w:kern w:val="0"/>
          <w:szCs w:val="21"/>
        </w:rPr>
        <w:t>x2+x3</w:t>
      </w:r>
      <w:r>
        <w:rPr>
          <w:rFonts w:ascii="宋体" w:eastAsia="宋体" w:hAnsi="宋体" w:cs="Times New Roman" w:hint="eastAsia"/>
          <w:b/>
          <w:kern w:val="0"/>
          <w:szCs w:val="21"/>
        </w:rPr>
        <w:t>≥</w:t>
      </w:r>
      <w:r w:rsidRPr="00E922E4">
        <w:rPr>
          <w:rFonts w:ascii="Times New Roman" w:hAnsi="Times New Roman" w:cs="Times New Roman"/>
          <w:b/>
          <w:kern w:val="0"/>
          <w:szCs w:val="21"/>
        </w:rPr>
        <w:t>60;</w:t>
      </w:r>
    </w:p>
    <w:p w:rsidR="00E922E4" w:rsidRPr="00E922E4" w:rsidRDefault="00E922E4" w:rsidP="005B4B0B">
      <w:pPr>
        <w:autoSpaceDE w:val="0"/>
        <w:autoSpaceDN w:val="0"/>
        <w:adjustRightInd w:val="0"/>
        <w:ind w:firstLineChars="700" w:firstLine="1476"/>
        <w:jc w:val="left"/>
        <w:rPr>
          <w:rFonts w:ascii="Times New Roman" w:hAnsi="Times New Roman" w:cs="Times New Roman"/>
          <w:b/>
          <w:kern w:val="0"/>
          <w:szCs w:val="21"/>
        </w:rPr>
      </w:pPr>
      <w:r w:rsidRPr="00E922E4">
        <w:rPr>
          <w:rFonts w:ascii="Times New Roman" w:hAnsi="Times New Roman" w:cs="Times New Roman"/>
          <w:b/>
          <w:kern w:val="0"/>
          <w:szCs w:val="21"/>
        </w:rPr>
        <w:t>x3+x4</w:t>
      </w:r>
      <w:r>
        <w:rPr>
          <w:rFonts w:ascii="宋体" w:eastAsia="宋体" w:hAnsi="宋体" w:cs="Times New Roman" w:hint="eastAsia"/>
          <w:b/>
          <w:kern w:val="0"/>
          <w:szCs w:val="21"/>
        </w:rPr>
        <w:t>≥</w:t>
      </w:r>
      <w:r w:rsidRPr="00E922E4">
        <w:rPr>
          <w:rFonts w:ascii="Times New Roman" w:hAnsi="Times New Roman" w:cs="Times New Roman"/>
          <w:b/>
          <w:kern w:val="0"/>
          <w:szCs w:val="21"/>
        </w:rPr>
        <w:t>50;</w:t>
      </w:r>
    </w:p>
    <w:p w:rsidR="00E922E4" w:rsidRPr="00E922E4" w:rsidRDefault="00E922E4" w:rsidP="005B4B0B">
      <w:pPr>
        <w:autoSpaceDE w:val="0"/>
        <w:autoSpaceDN w:val="0"/>
        <w:adjustRightInd w:val="0"/>
        <w:ind w:firstLineChars="700" w:firstLine="1476"/>
        <w:jc w:val="left"/>
        <w:rPr>
          <w:rFonts w:ascii="Times New Roman" w:hAnsi="Times New Roman" w:cs="Times New Roman"/>
          <w:b/>
          <w:kern w:val="0"/>
          <w:szCs w:val="21"/>
        </w:rPr>
      </w:pPr>
      <w:r w:rsidRPr="00E922E4">
        <w:rPr>
          <w:rFonts w:ascii="Times New Roman" w:hAnsi="Times New Roman" w:cs="Times New Roman"/>
          <w:b/>
          <w:kern w:val="0"/>
          <w:szCs w:val="21"/>
        </w:rPr>
        <w:t>x4+x5</w:t>
      </w:r>
      <w:r>
        <w:rPr>
          <w:rFonts w:ascii="宋体" w:eastAsia="宋体" w:hAnsi="宋体" w:cs="Times New Roman" w:hint="eastAsia"/>
          <w:b/>
          <w:kern w:val="0"/>
          <w:szCs w:val="21"/>
        </w:rPr>
        <w:t>≥</w:t>
      </w:r>
      <w:r w:rsidRPr="00E922E4">
        <w:rPr>
          <w:rFonts w:ascii="Times New Roman" w:hAnsi="Times New Roman" w:cs="Times New Roman"/>
          <w:b/>
          <w:kern w:val="0"/>
          <w:szCs w:val="21"/>
        </w:rPr>
        <w:t>20;</w:t>
      </w:r>
    </w:p>
    <w:p w:rsidR="00E922E4" w:rsidRPr="00E922E4" w:rsidRDefault="00E922E4" w:rsidP="005B4B0B">
      <w:pPr>
        <w:autoSpaceDE w:val="0"/>
        <w:autoSpaceDN w:val="0"/>
        <w:adjustRightInd w:val="0"/>
        <w:ind w:firstLineChars="700" w:firstLine="1476"/>
        <w:jc w:val="left"/>
        <w:rPr>
          <w:rFonts w:ascii="Times New Roman" w:hAnsi="Times New Roman" w:cs="Times New Roman"/>
          <w:b/>
          <w:kern w:val="0"/>
          <w:szCs w:val="21"/>
        </w:rPr>
      </w:pPr>
      <w:r w:rsidRPr="00E922E4">
        <w:rPr>
          <w:rFonts w:ascii="Times New Roman" w:hAnsi="Times New Roman" w:cs="Times New Roman"/>
          <w:b/>
          <w:kern w:val="0"/>
          <w:szCs w:val="21"/>
        </w:rPr>
        <w:lastRenderedPageBreak/>
        <w:t>x5+x6</w:t>
      </w:r>
      <w:r>
        <w:rPr>
          <w:rFonts w:ascii="宋体" w:eastAsia="宋体" w:hAnsi="宋体" w:cs="Times New Roman" w:hint="eastAsia"/>
          <w:b/>
          <w:kern w:val="0"/>
          <w:szCs w:val="21"/>
        </w:rPr>
        <w:t>≥</w:t>
      </w:r>
      <w:r w:rsidRPr="00E922E4">
        <w:rPr>
          <w:rFonts w:ascii="Times New Roman" w:hAnsi="Times New Roman" w:cs="Times New Roman"/>
          <w:b/>
          <w:kern w:val="0"/>
          <w:szCs w:val="21"/>
        </w:rPr>
        <w:t>30;</w:t>
      </w:r>
    </w:p>
    <w:p w:rsidR="00E922E4" w:rsidRPr="00E922E4" w:rsidRDefault="00E922E4" w:rsidP="00D1148F">
      <w:pPr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 xml:space="preserve">            xi</w:t>
      </w:r>
      <w:r>
        <w:rPr>
          <w:rFonts w:ascii="宋体" w:eastAsia="宋体" w:hAnsi="宋体" w:cs="Times New Roman" w:hint="eastAsia"/>
          <w:b/>
          <w:kern w:val="0"/>
          <w:szCs w:val="21"/>
        </w:rPr>
        <w:t>≥0且为整数， i=1,2,</w:t>
      </w:r>
      <w:r>
        <w:rPr>
          <w:rFonts w:ascii="宋体" w:eastAsia="宋体" w:hAnsi="宋体" w:cs="Times New Roman"/>
          <w:b/>
          <w:kern w:val="0"/>
          <w:szCs w:val="21"/>
        </w:rPr>
        <w:t>…</w:t>
      </w:r>
      <w:r>
        <w:rPr>
          <w:rFonts w:ascii="宋体" w:eastAsia="宋体" w:hAnsi="宋体" w:cs="Times New Roman" w:hint="eastAsia"/>
          <w:b/>
          <w:kern w:val="0"/>
          <w:szCs w:val="21"/>
        </w:rPr>
        <w:t>6</w:t>
      </w:r>
    </w:p>
    <w:p w:rsidR="00E922E4" w:rsidRPr="00D37F73" w:rsidRDefault="00D37F73" w:rsidP="00D1148F">
      <w:pPr>
        <w:rPr>
          <w:rFonts w:asciiTheme="minorEastAsia" w:hAnsiTheme="minorEastAsia"/>
          <w:b/>
          <w:sz w:val="24"/>
          <w:szCs w:val="24"/>
        </w:rPr>
      </w:pPr>
      <w:r w:rsidRPr="00D37F73">
        <w:rPr>
          <w:rFonts w:asciiTheme="minorEastAsia" w:hAnsiTheme="minorEastAsia"/>
          <w:b/>
          <w:sz w:val="24"/>
          <w:szCs w:val="24"/>
        </w:rPr>
        <w:t>L</w:t>
      </w:r>
      <w:r w:rsidRPr="00D37F73">
        <w:rPr>
          <w:rFonts w:asciiTheme="minorEastAsia" w:hAnsiTheme="minorEastAsia" w:hint="eastAsia"/>
          <w:b/>
          <w:sz w:val="24"/>
          <w:szCs w:val="24"/>
        </w:rPr>
        <w:t>ingo模型：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D1148F">
        <w:rPr>
          <w:rFonts w:ascii="Courier New" w:hAnsi="Courier New" w:cs="Courier New"/>
          <w:color w:val="0000FF"/>
          <w:kern w:val="0"/>
          <w:sz w:val="20"/>
          <w:szCs w:val="20"/>
        </w:rPr>
        <w:t>min</w:t>
      </w:r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End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x1+x2+x3+x4+x5+x6;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x6</w:t>
      </w:r>
      <w:proofErr w:type="gramEnd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+x1&gt;60;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x1</w:t>
      </w:r>
      <w:proofErr w:type="gramEnd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+x2&gt;70;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x2</w:t>
      </w:r>
      <w:proofErr w:type="gramEnd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+x3&gt;60;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x3</w:t>
      </w:r>
      <w:proofErr w:type="gramEnd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+x4&gt;50;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x4</w:t>
      </w:r>
      <w:proofErr w:type="gramEnd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+x5&gt;20;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x5</w:t>
      </w:r>
      <w:proofErr w:type="gramEnd"/>
      <w:r w:rsidRPr="00D1148F">
        <w:rPr>
          <w:rFonts w:ascii="Courier New" w:hAnsi="Courier New" w:cs="Courier New"/>
          <w:color w:val="000000"/>
          <w:kern w:val="0"/>
          <w:sz w:val="20"/>
          <w:szCs w:val="20"/>
        </w:rPr>
        <w:t>+x6&gt;30;</w:t>
      </w:r>
    </w:p>
    <w:p w:rsidR="00D1148F" w:rsidRPr="00867C59" w:rsidRDefault="00D1148F" w:rsidP="00D1148F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867C59">
        <w:rPr>
          <w:rFonts w:ascii="Courier New" w:hAnsi="Courier New" w:cs="Courier New"/>
          <w:color w:val="0000FF"/>
          <w:kern w:val="0"/>
          <w:sz w:val="20"/>
          <w:szCs w:val="20"/>
        </w:rPr>
        <w:t>@gin</w:t>
      </w:r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(x1);</w:t>
      </w:r>
      <w:r w:rsidRPr="00867C59">
        <w:rPr>
          <w:rFonts w:ascii="Courier New" w:hAnsi="Courier New" w:cs="Courier New"/>
          <w:color w:val="0000FF"/>
          <w:kern w:val="0"/>
          <w:sz w:val="20"/>
          <w:szCs w:val="20"/>
        </w:rPr>
        <w:t>@gin</w:t>
      </w:r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(x2);</w:t>
      </w:r>
      <w:r w:rsidRPr="00867C59">
        <w:rPr>
          <w:rFonts w:ascii="Courier New" w:hAnsi="Courier New" w:cs="Courier New"/>
          <w:color w:val="0000FF"/>
          <w:kern w:val="0"/>
          <w:sz w:val="20"/>
          <w:szCs w:val="20"/>
        </w:rPr>
        <w:t>@gin</w:t>
      </w:r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(x3);</w:t>
      </w:r>
      <w:r w:rsidRPr="00867C59">
        <w:rPr>
          <w:rFonts w:ascii="Courier New" w:hAnsi="Courier New" w:cs="Courier New"/>
          <w:color w:val="0000FF"/>
          <w:kern w:val="0"/>
          <w:sz w:val="20"/>
          <w:szCs w:val="20"/>
        </w:rPr>
        <w:t>@gin</w:t>
      </w:r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(x4);</w:t>
      </w:r>
      <w:r w:rsidRPr="00867C59">
        <w:rPr>
          <w:rFonts w:ascii="Courier New" w:hAnsi="Courier New" w:cs="Courier New"/>
          <w:color w:val="0000FF"/>
          <w:kern w:val="0"/>
          <w:sz w:val="20"/>
          <w:szCs w:val="20"/>
        </w:rPr>
        <w:t>@gin</w:t>
      </w:r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(x5);</w:t>
      </w:r>
      <w:r w:rsidRPr="00867C59">
        <w:rPr>
          <w:rFonts w:ascii="Courier New" w:hAnsi="Courier New" w:cs="Courier New"/>
          <w:color w:val="0000FF"/>
          <w:kern w:val="0"/>
          <w:sz w:val="20"/>
          <w:szCs w:val="20"/>
        </w:rPr>
        <w:t>@gin</w:t>
      </w:r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(x6);</w:t>
      </w:r>
    </w:p>
    <w:p w:rsidR="00D1148F" w:rsidRPr="00F278B2" w:rsidRDefault="00F278B2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kern w:val="0"/>
          <w:sz w:val="24"/>
          <w:szCs w:val="24"/>
        </w:rPr>
      </w:pPr>
      <w:r w:rsidRPr="00F278B2">
        <w:rPr>
          <w:rFonts w:ascii="Courier New" w:hAnsi="Courier New" w:cs="Courier New" w:hint="eastAsia"/>
          <w:b/>
          <w:kern w:val="0"/>
          <w:sz w:val="24"/>
          <w:szCs w:val="24"/>
        </w:rPr>
        <w:t>输出：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Objective value:                              150.0000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Objective bound:                              150.0000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Infeasibilities:                              0.000000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Extended solver steps:                               0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Total solver iterations:                             4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                     Variable           Value        Reduced Cost</w:t>
      </w:r>
    </w:p>
    <w:p w:rsidR="00D1148F" w:rsidRP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                           X1        60.00000            1.000000</w:t>
      </w:r>
    </w:p>
    <w:p w:rsidR="00D1148F" w:rsidRPr="00614152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D1148F">
        <w:rPr>
          <w:rFonts w:ascii="Courier New" w:hAnsi="Courier New" w:cs="Courier New"/>
          <w:kern w:val="0"/>
          <w:sz w:val="20"/>
          <w:szCs w:val="20"/>
        </w:rPr>
        <w:t xml:space="preserve">                             </w:t>
      </w:r>
      <w:r w:rsidRPr="00614152">
        <w:rPr>
          <w:rFonts w:ascii="Courier New" w:hAnsi="Courier New" w:cs="Courier New"/>
          <w:kern w:val="0"/>
          <w:sz w:val="20"/>
          <w:szCs w:val="20"/>
        </w:rPr>
        <w:t>X2        10.00000            1.000000</w:t>
      </w:r>
    </w:p>
    <w:p w:rsidR="00D1148F" w:rsidRPr="00614152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614152">
        <w:rPr>
          <w:rFonts w:ascii="Courier New" w:hAnsi="Courier New" w:cs="Courier New"/>
          <w:kern w:val="0"/>
          <w:sz w:val="20"/>
          <w:szCs w:val="20"/>
        </w:rPr>
        <w:t xml:space="preserve">                             X3        50.00000            1.000000</w:t>
      </w:r>
    </w:p>
    <w:p w:rsid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 w:rsidRPr="00614152">
        <w:rPr>
          <w:rFonts w:ascii="Courier New" w:hAnsi="Courier New" w:cs="Courier New"/>
          <w:kern w:val="0"/>
          <w:sz w:val="20"/>
          <w:szCs w:val="20"/>
        </w:rPr>
        <w:t xml:space="preserve">                             </w:t>
      </w:r>
      <w:r>
        <w:rPr>
          <w:rFonts w:ascii="Courier New" w:hAnsi="Courier New" w:cs="Courier New"/>
          <w:kern w:val="0"/>
          <w:sz w:val="20"/>
          <w:szCs w:val="20"/>
          <w:lang w:val="zh-CN"/>
        </w:rPr>
        <w:t>X4        0.000000            1.000000</w:t>
      </w:r>
    </w:p>
    <w:p w:rsidR="00D1148F" w:rsidRDefault="00D1148F" w:rsidP="00D1148F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X5        30.00000            1.000000</w:t>
      </w:r>
    </w:p>
    <w:p w:rsidR="00D1148F" w:rsidRDefault="00D1148F" w:rsidP="00D1148F">
      <w:pPr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X6        0.000000            1.000000</w:t>
      </w:r>
    </w:p>
    <w:p w:rsidR="00D1148F" w:rsidRPr="00F278B2" w:rsidRDefault="00F278B2" w:rsidP="00D1148F">
      <w:pPr>
        <w:rPr>
          <w:rFonts w:ascii="Courier New" w:hAnsi="Courier New" w:cs="Courier New"/>
          <w:b/>
          <w:kern w:val="0"/>
          <w:sz w:val="24"/>
          <w:szCs w:val="24"/>
          <w:lang w:val="zh-CN"/>
        </w:rPr>
      </w:pPr>
      <w:r w:rsidRPr="00F278B2">
        <w:rPr>
          <w:rFonts w:ascii="Courier New" w:hAnsi="Courier New" w:cs="Courier New" w:hint="eastAsia"/>
          <w:b/>
          <w:kern w:val="0"/>
          <w:sz w:val="24"/>
          <w:szCs w:val="24"/>
          <w:lang w:val="zh-CN"/>
        </w:rPr>
        <w:t>答案：</w:t>
      </w:r>
      <w:r w:rsidRPr="00D37F73">
        <w:rPr>
          <w:rFonts w:asciiTheme="minorEastAsia" w:hAnsiTheme="minorEastAsia" w:hint="eastAsia"/>
          <w:b/>
          <w:bCs/>
          <w:sz w:val="24"/>
          <w:szCs w:val="24"/>
        </w:rPr>
        <w:t>最少需要雇用</w:t>
      </w:r>
      <w:r>
        <w:rPr>
          <w:rFonts w:asciiTheme="minorEastAsia" w:hAnsiTheme="minorEastAsia" w:hint="eastAsia"/>
          <w:b/>
          <w:bCs/>
          <w:sz w:val="24"/>
          <w:szCs w:val="24"/>
        </w:rPr>
        <w:t>150名</w:t>
      </w:r>
      <w:r w:rsidRPr="00D37F73">
        <w:rPr>
          <w:rFonts w:asciiTheme="minorEastAsia" w:hAnsiTheme="minorEastAsia" w:hint="eastAsia"/>
          <w:b/>
          <w:bCs/>
          <w:sz w:val="24"/>
          <w:szCs w:val="24"/>
        </w:rPr>
        <w:t>护士</w:t>
      </w:r>
      <w:r>
        <w:rPr>
          <w:rFonts w:asciiTheme="minorEastAsia" w:hAnsiTheme="minorEastAsia" w:hint="eastAsia"/>
          <w:b/>
          <w:bCs/>
          <w:sz w:val="24"/>
          <w:szCs w:val="24"/>
        </w:rPr>
        <w:t>。</w:t>
      </w:r>
    </w:p>
    <w:p w:rsidR="00F278B2" w:rsidRDefault="00F278B2" w:rsidP="00D1148F"/>
    <w:p w:rsidR="00F278B2" w:rsidRPr="00F278B2" w:rsidRDefault="00F278B2" w:rsidP="00D1148F">
      <w:pPr>
        <w:rPr>
          <w:rFonts w:asciiTheme="minorEastAsia" w:hAnsiTheme="minorEastAsia"/>
          <w:b/>
          <w:sz w:val="24"/>
          <w:szCs w:val="24"/>
        </w:rPr>
      </w:pPr>
      <w:r w:rsidRPr="00F278B2">
        <w:rPr>
          <w:rFonts w:asciiTheme="minorEastAsia" w:hAnsiTheme="minorEastAsia" w:hint="eastAsia"/>
          <w:b/>
          <w:sz w:val="24"/>
          <w:szCs w:val="24"/>
        </w:rPr>
        <w:t>作业三</w:t>
      </w:r>
    </w:p>
    <w:p w:rsidR="00F278B2" w:rsidRPr="00F278B2" w:rsidRDefault="00F278B2" w:rsidP="00F278B2">
      <w:pPr>
        <w:rPr>
          <w:rFonts w:asciiTheme="minorEastAsia" w:hAnsiTheme="minorEastAsia"/>
          <w:b/>
          <w:sz w:val="24"/>
          <w:szCs w:val="24"/>
        </w:rPr>
      </w:pPr>
      <w:r w:rsidRPr="00F278B2">
        <w:rPr>
          <w:rFonts w:asciiTheme="minorEastAsia" w:hAnsiTheme="minorEastAsia" w:hint="eastAsia"/>
          <w:b/>
          <w:bCs/>
          <w:sz w:val="24"/>
          <w:szCs w:val="24"/>
        </w:rPr>
        <w:t>现有资金总额为B。可供选择的投资项目有7个，项目j所需投资额和预期收益分别为</w:t>
      </w:r>
      <w:proofErr w:type="spellStart"/>
      <w:r w:rsidRPr="00F278B2">
        <w:rPr>
          <w:rFonts w:asciiTheme="minorEastAsia" w:hAnsiTheme="minorEastAsia" w:hint="eastAsia"/>
          <w:b/>
          <w:bCs/>
          <w:sz w:val="24"/>
          <w:szCs w:val="24"/>
        </w:rPr>
        <w:t>a</w:t>
      </w:r>
      <w:r w:rsidRPr="00F278B2">
        <w:rPr>
          <w:rFonts w:asciiTheme="minorEastAsia" w:hAnsiTheme="minorEastAsia" w:hint="eastAsia"/>
          <w:b/>
          <w:bCs/>
          <w:sz w:val="24"/>
          <w:szCs w:val="24"/>
          <w:vertAlign w:val="subscript"/>
        </w:rPr>
        <w:t>j</w:t>
      </w:r>
      <w:proofErr w:type="spellEnd"/>
      <w:r w:rsidRPr="00F278B2">
        <w:rPr>
          <w:rFonts w:asciiTheme="minorEastAsia" w:hAnsiTheme="minorEastAsia" w:hint="eastAsia"/>
          <w:b/>
          <w:bCs/>
          <w:sz w:val="24"/>
          <w:szCs w:val="24"/>
        </w:rPr>
        <w:t>和</w:t>
      </w:r>
      <w:proofErr w:type="spellStart"/>
      <w:r w:rsidRPr="00F278B2">
        <w:rPr>
          <w:rFonts w:asciiTheme="minorEastAsia" w:hAnsiTheme="minorEastAsia" w:hint="eastAsia"/>
          <w:b/>
          <w:bCs/>
          <w:sz w:val="24"/>
          <w:szCs w:val="24"/>
        </w:rPr>
        <w:t>c</w:t>
      </w:r>
      <w:r w:rsidRPr="00F278B2">
        <w:rPr>
          <w:rFonts w:asciiTheme="minorEastAsia" w:hAnsiTheme="minorEastAsia" w:hint="eastAsia"/>
          <w:b/>
          <w:bCs/>
          <w:sz w:val="24"/>
          <w:szCs w:val="24"/>
          <w:vertAlign w:val="subscript"/>
        </w:rPr>
        <w:t>j</w:t>
      </w:r>
      <w:proofErr w:type="spellEnd"/>
      <w:r w:rsidRPr="00F278B2">
        <w:rPr>
          <w:rFonts w:asciiTheme="minorEastAsia" w:hAnsiTheme="minorEastAsia" w:hint="eastAsia"/>
          <w:b/>
          <w:bCs/>
          <w:sz w:val="24"/>
          <w:szCs w:val="24"/>
        </w:rPr>
        <w:t>（j=1,2，…，7）。此外，由于种种原因，有三个附加条件：第一，若选择项目1，就必须选择项目2，反之，则不一定；第二，项目3和项目4中至少选择一个；第三，项目5、项目6和项目7中恰好选择两个。应当怎样选择投资项目，才能使总预期收益最大？</w:t>
      </w:r>
      <w:proofErr w:type="gramStart"/>
      <w:r w:rsidRPr="00F278B2">
        <w:rPr>
          <w:rFonts w:asciiTheme="minorEastAsia" w:hAnsiTheme="minorEastAsia" w:hint="eastAsia"/>
          <w:b/>
          <w:bCs/>
          <w:sz w:val="24"/>
          <w:szCs w:val="24"/>
        </w:rPr>
        <w:t>请建立</w:t>
      </w:r>
      <w:proofErr w:type="gramEnd"/>
      <w:r w:rsidRPr="00F278B2">
        <w:rPr>
          <w:rFonts w:asciiTheme="minorEastAsia" w:hAnsiTheme="minorEastAsia" w:hint="eastAsia"/>
          <w:b/>
          <w:bCs/>
          <w:sz w:val="24"/>
          <w:szCs w:val="24"/>
        </w:rPr>
        <w:t>整数规划模型。</w:t>
      </w:r>
    </w:p>
    <w:p w:rsidR="00F278B2" w:rsidRPr="00F278B2" w:rsidRDefault="0099039D" w:rsidP="00D1148F">
      <w:pPr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pict>
          <v:group id="_x0000_s1026" style="position:absolute;left:0;text-align:left;margin-left:82pt;margin-top:8.35pt;width:170.85pt;height:40pt;z-index:251658240" coordorigin="3312,2724" coordsize="3592,83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3312;top:2724;width:1180;height:831">
              <v:imagedata r:id="rId8" o:title=""/>
            </v:shape>
            <v:shape id="_x0000_s1028" type="#_x0000_t75" style="position:absolute;left:4883;top:2735;width:2021;height:820">
              <v:imagedata r:id="rId9" o:title=""/>
            </v:shape>
          </v:group>
          <o:OLEObject Type="Embed" ProgID="Equation.DSMT4" ShapeID="_x0000_s1027" DrawAspect="Content" ObjectID="_1633871773" r:id="rId10"/>
          <o:OLEObject Type="Embed" ProgID="Equation.DSMT4" ShapeID="_x0000_s1028" DrawAspect="Content" ObjectID="_1633871774" r:id="rId11"/>
        </w:pict>
      </w:r>
      <w:r w:rsidR="00F278B2" w:rsidRPr="00F278B2">
        <w:rPr>
          <w:rFonts w:hint="eastAsia"/>
          <w:b/>
          <w:sz w:val="24"/>
          <w:szCs w:val="24"/>
        </w:rPr>
        <w:t>解：设</w:t>
      </w:r>
    </w:p>
    <w:p w:rsidR="00F278B2" w:rsidRPr="00F278B2" w:rsidRDefault="00F278B2" w:rsidP="00D1148F">
      <w:pPr>
        <w:rPr>
          <w:b/>
          <w:sz w:val="24"/>
          <w:szCs w:val="24"/>
        </w:rPr>
      </w:pPr>
    </w:p>
    <w:p w:rsidR="00F278B2" w:rsidRPr="00F278B2" w:rsidRDefault="00DE31DB" w:rsidP="00D1148F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                                        </w:t>
      </w:r>
      <w:r w:rsidRPr="00F278B2">
        <w:rPr>
          <w:rFonts w:asciiTheme="minorEastAsia" w:hAnsiTheme="minorEastAsia" w:hint="eastAsia"/>
          <w:b/>
          <w:bCs/>
          <w:sz w:val="24"/>
          <w:szCs w:val="24"/>
        </w:rPr>
        <w:t>（j=1,2，…，7）</w:t>
      </w:r>
    </w:p>
    <w:p w:rsidR="00F278B2" w:rsidRPr="00F278B2" w:rsidRDefault="00F278B2" w:rsidP="00D1148F">
      <w:pPr>
        <w:rPr>
          <w:b/>
          <w:sz w:val="24"/>
          <w:szCs w:val="24"/>
        </w:rPr>
      </w:pPr>
    </w:p>
    <w:p w:rsidR="00F278B2" w:rsidRPr="00F278B2" w:rsidRDefault="0099039D" w:rsidP="00D1148F">
      <w:pPr>
        <w:rPr>
          <w:b/>
          <w:sz w:val="24"/>
          <w:szCs w:val="24"/>
        </w:rPr>
      </w:pPr>
      <w:r>
        <w:rPr>
          <w:noProof/>
        </w:rPr>
        <w:pict>
          <v:group id="_x0000_s1029" style="position:absolute;left:0;text-align:left;margin-left:95.25pt;margin-top:4.45pt;width:106.6pt;height:181.65pt;z-index:251659264" coordorigin="4029,3770" coordsize="2343,4075">
            <v:shape id="_x0000_s1030" type="#_x0000_t75" style="position:absolute;left:4029;top:3770;width:2151;height:9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">
              <v:imagedata r:id="rId12" o:title=""/>
            </v:shape>
            <v:shape id="_x0000_s1031" type="#_x0000_t75" style="position:absolute;left:4092;top:4735;width:2280;height:3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">
              <v:imagedata r:id="rId13" o:title=""/>
            </v:shape>
          </v:group>
          <o:OLEObject Type="Embed" ProgID="Equation.DSMT4" ShapeID="_x0000_s1030" DrawAspect="Content" ObjectID="_1633871775" r:id="rId14"/>
          <o:OLEObject Type="Embed" ProgID="Equation.DSMT4" ShapeID="_x0000_s1031" DrawAspect="Content" ObjectID="_1633871776" r:id="rId15"/>
        </w:pict>
      </w:r>
      <w:r w:rsidR="00B7766E">
        <w:rPr>
          <w:rFonts w:hint="eastAsia"/>
          <w:b/>
          <w:sz w:val="24"/>
          <w:szCs w:val="24"/>
        </w:rPr>
        <w:t>线性</w:t>
      </w:r>
      <w:r w:rsidR="00F278B2" w:rsidRPr="00F278B2">
        <w:rPr>
          <w:rFonts w:hint="eastAsia"/>
          <w:b/>
          <w:sz w:val="24"/>
          <w:szCs w:val="24"/>
        </w:rPr>
        <w:t>规划模型：</w:t>
      </w:r>
    </w:p>
    <w:p w:rsidR="00F278B2" w:rsidRDefault="00F278B2" w:rsidP="00D1148F"/>
    <w:p w:rsidR="00F278B2" w:rsidRDefault="00F278B2" w:rsidP="00D1148F"/>
    <w:p w:rsidR="00F278B2" w:rsidRDefault="00F278B2" w:rsidP="00D1148F"/>
    <w:p w:rsidR="00F278B2" w:rsidRDefault="00F278B2" w:rsidP="00D1148F"/>
    <w:p w:rsidR="00F278B2" w:rsidRDefault="00F278B2" w:rsidP="00D1148F"/>
    <w:p w:rsidR="00F278B2" w:rsidRDefault="00F278B2" w:rsidP="00D1148F"/>
    <w:p w:rsidR="00F278B2" w:rsidRDefault="00F278B2" w:rsidP="00D1148F"/>
    <w:p w:rsidR="00F278B2" w:rsidRPr="00F278B2" w:rsidRDefault="00F278B2" w:rsidP="00D1148F"/>
    <w:p w:rsidR="00D1148F" w:rsidRPr="00B7766E" w:rsidRDefault="00AF227C" w:rsidP="00B7766E">
      <w:pPr>
        <w:jc w:val="center"/>
        <w:rPr>
          <w:rFonts w:ascii="微软雅黑" w:eastAsia="微软雅黑" w:hAnsi="微软雅黑"/>
          <w:b/>
          <w:sz w:val="28"/>
          <w:szCs w:val="28"/>
        </w:rPr>
      </w:pPr>
      <w:r w:rsidRPr="00B7766E">
        <w:rPr>
          <w:rFonts w:ascii="微软雅黑" w:eastAsia="微软雅黑" w:hAnsi="微软雅黑"/>
          <w:b/>
          <w:sz w:val="28"/>
          <w:szCs w:val="28"/>
        </w:rPr>
        <w:t>第四章</w:t>
      </w:r>
      <w:r w:rsidRPr="00B7766E">
        <w:rPr>
          <w:rFonts w:ascii="微软雅黑" w:eastAsia="微软雅黑" w:hAnsi="微软雅黑" w:hint="eastAsia"/>
          <w:b/>
          <w:sz w:val="28"/>
          <w:szCs w:val="28"/>
        </w:rPr>
        <w:t xml:space="preserve"> 非线性规划</w:t>
      </w:r>
    </w:p>
    <w:p w:rsidR="00B7100A" w:rsidRPr="00F278B2" w:rsidRDefault="00B7100A" w:rsidP="00B7100A">
      <w:pPr>
        <w:rPr>
          <w:b/>
          <w:sz w:val="24"/>
          <w:szCs w:val="24"/>
        </w:rPr>
      </w:pPr>
      <w:r w:rsidRPr="00F278B2">
        <w:rPr>
          <w:rFonts w:hint="eastAsia"/>
          <w:b/>
          <w:sz w:val="24"/>
          <w:szCs w:val="24"/>
        </w:rPr>
        <w:t>作业一</w:t>
      </w:r>
    </w:p>
    <w:p w:rsidR="005E3C50" w:rsidRPr="005E3C50" w:rsidRDefault="005E3C50" w:rsidP="005E3C50">
      <w:pPr>
        <w:rPr>
          <w:b/>
          <w:sz w:val="24"/>
          <w:szCs w:val="24"/>
        </w:rPr>
      </w:pPr>
      <w:r w:rsidRPr="005E3C50">
        <w:rPr>
          <w:rFonts w:hint="eastAsia"/>
          <w:b/>
          <w:sz w:val="24"/>
          <w:szCs w:val="24"/>
        </w:rPr>
        <w:t>某厂向用户提供发动机，合同规定，第一、二、三季度末分别交货</w:t>
      </w:r>
      <w:r w:rsidRPr="005E3C50">
        <w:rPr>
          <w:rFonts w:hint="eastAsia"/>
          <w:b/>
          <w:sz w:val="24"/>
          <w:szCs w:val="24"/>
        </w:rPr>
        <w:t>40</w:t>
      </w:r>
      <w:r w:rsidRPr="005E3C50">
        <w:rPr>
          <w:rFonts w:hint="eastAsia"/>
          <w:b/>
          <w:sz w:val="24"/>
          <w:szCs w:val="24"/>
        </w:rPr>
        <w:t>台、</w:t>
      </w:r>
      <w:r w:rsidRPr="005E3C50">
        <w:rPr>
          <w:rFonts w:hint="eastAsia"/>
          <w:b/>
          <w:sz w:val="24"/>
          <w:szCs w:val="24"/>
        </w:rPr>
        <w:t>60</w:t>
      </w:r>
      <w:r w:rsidRPr="005E3C50">
        <w:rPr>
          <w:rFonts w:hint="eastAsia"/>
          <w:b/>
          <w:sz w:val="24"/>
          <w:szCs w:val="24"/>
        </w:rPr>
        <w:t>台、</w:t>
      </w:r>
      <w:r w:rsidRPr="005E3C50">
        <w:rPr>
          <w:rFonts w:hint="eastAsia"/>
          <w:b/>
          <w:sz w:val="24"/>
          <w:szCs w:val="24"/>
        </w:rPr>
        <w:t>80</w:t>
      </w:r>
      <w:r w:rsidRPr="005E3C50">
        <w:rPr>
          <w:rFonts w:hint="eastAsia"/>
          <w:b/>
          <w:sz w:val="24"/>
          <w:szCs w:val="24"/>
        </w:rPr>
        <w:t>台．每季度的生产费用为</w:t>
      </w:r>
      <w:r>
        <w:rPr>
          <w:rFonts w:hint="eastAsia"/>
          <w:b/>
          <w:sz w:val="24"/>
          <w:szCs w:val="24"/>
        </w:rPr>
        <w:t>f(x)=ax+bx</w:t>
      </w:r>
      <w:r w:rsidRPr="005E3C50">
        <w:rPr>
          <w:rFonts w:hint="eastAsia"/>
          <w:b/>
          <w:sz w:val="24"/>
          <w:szCs w:val="24"/>
          <w:vertAlign w:val="superscript"/>
        </w:rPr>
        <w:t>2</w:t>
      </w:r>
      <w:r w:rsidRPr="005E3C50">
        <w:rPr>
          <w:rFonts w:hint="eastAsia"/>
          <w:b/>
          <w:sz w:val="24"/>
          <w:szCs w:val="24"/>
        </w:rPr>
        <w:t>（元），其中</w:t>
      </w:r>
      <w:r w:rsidRPr="005E3C50">
        <w:rPr>
          <w:b/>
          <w:i/>
          <w:iCs/>
          <w:sz w:val="24"/>
          <w:szCs w:val="24"/>
        </w:rPr>
        <w:t>x</w:t>
      </w:r>
      <w:r w:rsidRPr="005E3C50">
        <w:rPr>
          <w:rFonts w:hint="eastAsia"/>
          <w:b/>
          <w:sz w:val="24"/>
          <w:szCs w:val="24"/>
        </w:rPr>
        <w:t>是该季生产的台数．若交货后有剩余，可用于下季度交货，但需支付存储费，每台每季度</w:t>
      </w:r>
      <w:r w:rsidRPr="005E3C50">
        <w:rPr>
          <w:b/>
          <w:i/>
          <w:iCs/>
          <w:sz w:val="24"/>
          <w:szCs w:val="24"/>
        </w:rPr>
        <w:t>c</w:t>
      </w:r>
      <w:r w:rsidRPr="005E3C50">
        <w:rPr>
          <w:rFonts w:hint="eastAsia"/>
          <w:b/>
          <w:sz w:val="24"/>
          <w:szCs w:val="24"/>
        </w:rPr>
        <w:t>元．已知工厂每季度最大生产能力为</w:t>
      </w:r>
      <w:r w:rsidRPr="005E3C50">
        <w:rPr>
          <w:rFonts w:hint="eastAsia"/>
          <w:b/>
          <w:sz w:val="24"/>
          <w:szCs w:val="24"/>
        </w:rPr>
        <w:t>100</w:t>
      </w:r>
      <w:r w:rsidRPr="005E3C50">
        <w:rPr>
          <w:rFonts w:hint="eastAsia"/>
          <w:b/>
          <w:sz w:val="24"/>
          <w:szCs w:val="24"/>
        </w:rPr>
        <w:t>台，第一季度开始时无存货，设</w:t>
      </w:r>
      <w:r w:rsidRPr="005E3C50">
        <w:rPr>
          <w:b/>
          <w:i/>
          <w:iCs/>
          <w:sz w:val="24"/>
          <w:szCs w:val="24"/>
        </w:rPr>
        <w:t>a=</w:t>
      </w:r>
      <w:r w:rsidRPr="005E3C50">
        <w:rPr>
          <w:b/>
          <w:sz w:val="24"/>
          <w:szCs w:val="24"/>
        </w:rPr>
        <w:t>50</w:t>
      </w:r>
      <w:r w:rsidRPr="005E3C50">
        <w:rPr>
          <w:rFonts w:hint="eastAsia"/>
          <w:b/>
          <w:sz w:val="24"/>
          <w:szCs w:val="24"/>
        </w:rPr>
        <w:t>、</w:t>
      </w:r>
      <w:r w:rsidRPr="005E3C50">
        <w:rPr>
          <w:b/>
          <w:i/>
          <w:iCs/>
          <w:sz w:val="24"/>
          <w:szCs w:val="24"/>
        </w:rPr>
        <w:t>b</w:t>
      </w:r>
      <w:r w:rsidRPr="005E3C50">
        <w:rPr>
          <w:b/>
          <w:sz w:val="24"/>
          <w:szCs w:val="24"/>
        </w:rPr>
        <w:t>=0.2</w:t>
      </w:r>
      <w:r w:rsidRPr="005E3C50">
        <w:rPr>
          <w:rFonts w:hint="eastAsia"/>
          <w:b/>
          <w:sz w:val="24"/>
          <w:szCs w:val="24"/>
        </w:rPr>
        <w:t>、</w:t>
      </w:r>
      <w:r w:rsidRPr="005E3C50">
        <w:rPr>
          <w:b/>
          <w:i/>
          <w:iCs/>
          <w:sz w:val="24"/>
          <w:szCs w:val="24"/>
        </w:rPr>
        <w:t>c</w:t>
      </w:r>
      <w:r w:rsidRPr="005E3C50">
        <w:rPr>
          <w:b/>
          <w:sz w:val="24"/>
          <w:szCs w:val="24"/>
        </w:rPr>
        <w:t>=4</w:t>
      </w:r>
      <w:r w:rsidRPr="005E3C50">
        <w:rPr>
          <w:rFonts w:hint="eastAsia"/>
          <w:b/>
          <w:sz w:val="24"/>
          <w:szCs w:val="24"/>
        </w:rPr>
        <w:t>，</w:t>
      </w:r>
      <w:proofErr w:type="gramStart"/>
      <w:r w:rsidRPr="005E3C50">
        <w:rPr>
          <w:rFonts w:hint="eastAsia"/>
          <w:b/>
          <w:sz w:val="24"/>
          <w:szCs w:val="24"/>
        </w:rPr>
        <w:t>问工厂应</w:t>
      </w:r>
      <w:proofErr w:type="gramEnd"/>
      <w:r w:rsidRPr="005E3C50">
        <w:rPr>
          <w:rFonts w:hint="eastAsia"/>
          <w:b/>
          <w:sz w:val="24"/>
          <w:szCs w:val="24"/>
        </w:rPr>
        <w:t>如何安排生产计划，才能既满足合同又使总费用最低</w:t>
      </w:r>
      <w:r w:rsidRPr="005E3C50">
        <w:rPr>
          <w:rFonts w:hint="eastAsia"/>
          <w:b/>
          <w:sz w:val="24"/>
          <w:szCs w:val="24"/>
        </w:rPr>
        <w:t>?</w:t>
      </w:r>
    </w:p>
    <w:p w:rsidR="00B7766E" w:rsidRDefault="00B7766E" w:rsidP="00D1148F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解：设</w:t>
      </w:r>
      <w:r>
        <w:rPr>
          <w:rFonts w:hint="eastAsia"/>
          <w:b/>
          <w:sz w:val="24"/>
          <w:szCs w:val="24"/>
        </w:rPr>
        <w:t>xi</w:t>
      </w:r>
      <w:r>
        <w:rPr>
          <w:rFonts w:hint="eastAsia"/>
          <w:b/>
          <w:sz w:val="24"/>
          <w:szCs w:val="24"/>
        </w:rPr>
        <w:t>表示第</w:t>
      </w:r>
      <w:r>
        <w:rPr>
          <w:rFonts w:hint="eastAsia"/>
          <w:b/>
          <w:sz w:val="24"/>
          <w:szCs w:val="24"/>
        </w:rPr>
        <w:t>i</w:t>
      </w:r>
      <w:r>
        <w:rPr>
          <w:rFonts w:hint="eastAsia"/>
          <w:b/>
          <w:sz w:val="24"/>
          <w:szCs w:val="24"/>
        </w:rPr>
        <w:t>季度的产量，</w:t>
      </w:r>
      <w:r>
        <w:rPr>
          <w:rFonts w:hint="eastAsia"/>
          <w:b/>
          <w:sz w:val="24"/>
          <w:szCs w:val="24"/>
        </w:rPr>
        <w:t xml:space="preserve"> i=1,2,3</w:t>
      </w:r>
    </w:p>
    <w:p w:rsidR="00B7766E" w:rsidRDefault="00B7766E" w:rsidP="00D1148F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建立非线性规划模型：</w:t>
      </w:r>
    </w:p>
    <w:p w:rsidR="00B7766E" w:rsidRPr="00B7766E" w:rsidRDefault="00B7766E" w:rsidP="00B7766E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r w:rsidRPr="00104323">
        <w:rPr>
          <w:rFonts w:ascii="Times New Roman" w:hAnsi="Times New Roman" w:cs="Times New Roman"/>
          <w:b/>
          <w:kern w:val="0"/>
          <w:sz w:val="20"/>
          <w:szCs w:val="20"/>
        </w:rPr>
        <w:t>Min f = 50*x1</w:t>
      </w: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+0.2*x1^2+50*x2+0.2*x2^2+50*x3+0.2*x3^2</w:t>
      </w:r>
    </w:p>
    <w:p w:rsidR="00B7766E" w:rsidRPr="00B7766E" w:rsidRDefault="00B7766E" w:rsidP="005B4B0B">
      <w:pPr>
        <w:autoSpaceDE w:val="0"/>
        <w:autoSpaceDN w:val="0"/>
        <w:adjustRightInd w:val="0"/>
        <w:ind w:firstLineChars="2600" w:firstLine="5220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+4*(x1-40</w:t>
      </w:r>
      <w:proofErr w:type="gramStart"/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)+</w:t>
      </w:r>
      <w:proofErr w:type="gramEnd"/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4*(x1+x2-100)</w:t>
      </w:r>
    </w:p>
    <w:p w:rsidR="00B7766E" w:rsidRPr="00B7766E" w:rsidRDefault="00B7766E" w:rsidP="005B4B0B">
      <w:pPr>
        <w:autoSpaceDE w:val="0"/>
        <w:autoSpaceDN w:val="0"/>
        <w:adjustRightInd w:val="0"/>
        <w:ind w:firstLineChars="500" w:firstLine="1004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x1</w:t>
      </w:r>
      <w:r>
        <w:rPr>
          <w:rFonts w:ascii="宋体" w:eastAsia="宋体" w:hAnsi="宋体" w:cs="Times New Roman" w:hint="eastAsia"/>
          <w:b/>
          <w:color w:val="000000"/>
          <w:kern w:val="0"/>
          <w:sz w:val="20"/>
          <w:szCs w:val="20"/>
        </w:rPr>
        <w:t>≥</w:t>
      </w: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40;</w:t>
      </w:r>
    </w:p>
    <w:p w:rsidR="00B7766E" w:rsidRPr="00B7766E" w:rsidRDefault="00B7766E" w:rsidP="005B4B0B">
      <w:pPr>
        <w:autoSpaceDE w:val="0"/>
        <w:autoSpaceDN w:val="0"/>
        <w:adjustRightInd w:val="0"/>
        <w:ind w:firstLineChars="500" w:firstLine="1004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x1+x2</w:t>
      </w:r>
      <w:r>
        <w:rPr>
          <w:rFonts w:ascii="宋体" w:eastAsia="宋体" w:hAnsi="宋体" w:cs="Times New Roman" w:hint="eastAsia"/>
          <w:b/>
          <w:color w:val="000000"/>
          <w:kern w:val="0"/>
          <w:sz w:val="20"/>
          <w:szCs w:val="20"/>
        </w:rPr>
        <w:t>≥</w:t>
      </w: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100;</w:t>
      </w:r>
    </w:p>
    <w:p w:rsidR="00B7766E" w:rsidRPr="00B7766E" w:rsidRDefault="00B7766E" w:rsidP="005B4B0B">
      <w:pPr>
        <w:autoSpaceDE w:val="0"/>
        <w:autoSpaceDN w:val="0"/>
        <w:adjustRightInd w:val="0"/>
        <w:ind w:firstLineChars="500" w:firstLine="1004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proofErr w:type="gramStart"/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x1</w:t>
      </w:r>
      <w:proofErr w:type="gramEnd"/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+x2+x3=180;</w:t>
      </w:r>
    </w:p>
    <w:p w:rsidR="00B7766E" w:rsidRPr="00B7766E" w:rsidRDefault="00B7766E" w:rsidP="005B4B0B">
      <w:pPr>
        <w:autoSpaceDE w:val="0"/>
        <w:autoSpaceDN w:val="0"/>
        <w:adjustRightInd w:val="0"/>
        <w:ind w:firstLineChars="500" w:firstLine="1004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x1</w:t>
      </w:r>
      <w:r>
        <w:rPr>
          <w:rFonts w:ascii="宋体" w:eastAsia="宋体" w:hAnsi="宋体" w:cs="Times New Roman" w:hint="eastAsia"/>
          <w:b/>
          <w:color w:val="000000"/>
          <w:kern w:val="0"/>
          <w:sz w:val="20"/>
          <w:szCs w:val="20"/>
        </w:rPr>
        <w:t>≤</w:t>
      </w: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100;</w:t>
      </w:r>
    </w:p>
    <w:p w:rsidR="00B7766E" w:rsidRPr="00B7766E" w:rsidRDefault="00B7766E" w:rsidP="005B4B0B">
      <w:pPr>
        <w:autoSpaceDE w:val="0"/>
        <w:autoSpaceDN w:val="0"/>
        <w:adjustRightInd w:val="0"/>
        <w:ind w:firstLineChars="500" w:firstLine="1004"/>
        <w:jc w:val="left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x2</w:t>
      </w:r>
      <w:r>
        <w:rPr>
          <w:rFonts w:ascii="宋体" w:eastAsia="宋体" w:hAnsi="宋体" w:cs="Times New Roman" w:hint="eastAsia"/>
          <w:b/>
          <w:color w:val="000000"/>
          <w:kern w:val="0"/>
          <w:sz w:val="20"/>
          <w:szCs w:val="20"/>
        </w:rPr>
        <w:t>≤</w:t>
      </w: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100;</w:t>
      </w:r>
    </w:p>
    <w:p w:rsidR="00B7766E" w:rsidRPr="00B7766E" w:rsidRDefault="00B7766E" w:rsidP="005B4B0B">
      <w:pPr>
        <w:ind w:firstLineChars="500" w:firstLine="1004"/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</w:pP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x3</w:t>
      </w:r>
      <w:r>
        <w:rPr>
          <w:rFonts w:ascii="宋体" w:eastAsia="宋体" w:hAnsi="宋体" w:cs="Times New Roman" w:hint="eastAsia"/>
          <w:b/>
          <w:color w:val="000000"/>
          <w:kern w:val="0"/>
          <w:sz w:val="20"/>
          <w:szCs w:val="20"/>
        </w:rPr>
        <w:t>≤</w:t>
      </w:r>
      <w:r w:rsidRPr="00B7766E">
        <w:rPr>
          <w:rFonts w:ascii="Times New Roman" w:hAnsi="Times New Roman" w:cs="Times New Roman"/>
          <w:b/>
          <w:color w:val="000000"/>
          <w:kern w:val="0"/>
          <w:sz w:val="20"/>
          <w:szCs w:val="20"/>
        </w:rPr>
        <w:t>100;</w:t>
      </w:r>
    </w:p>
    <w:p w:rsidR="00B7766E" w:rsidRDefault="00B7766E" w:rsidP="00D1148F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       xi</w:t>
      </w:r>
      <w:r>
        <w:rPr>
          <w:rFonts w:ascii="宋体" w:eastAsia="宋体" w:hAnsi="宋体" w:cs="Times New Roman" w:hint="eastAsia"/>
          <w:b/>
          <w:color w:val="000000"/>
          <w:kern w:val="0"/>
          <w:sz w:val="20"/>
          <w:szCs w:val="20"/>
        </w:rPr>
        <w:t>≥</w:t>
      </w:r>
      <w:r>
        <w:rPr>
          <w:rFonts w:hint="eastAsia"/>
          <w:b/>
          <w:sz w:val="24"/>
          <w:szCs w:val="24"/>
        </w:rPr>
        <w:t>0, i=1,2,3</w:t>
      </w:r>
    </w:p>
    <w:p w:rsidR="005E3C50" w:rsidRPr="005E3C50" w:rsidRDefault="00B7100A" w:rsidP="00D1148F">
      <w:pPr>
        <w:rPr>
          <w:b/>
          <w:sz w:val="24"/>
          <w:szCs w:val="24"/>
        </w:rPr>
      </w:pPr>
      <w:r>
        <w:rPr>
          <w:b/>
          <w:sz w:val="24"/>
          <w:szCs w:val="24"/>
        </w:rPr>
        <w:t>L</w:t>
      </w:r>
      <w:r>
        <w:rPr>
          <w:rFonts w:hint="eastAsia"/>
          <w:b/>
          <w:sz w:val="24"/>
          <w:szCs w:val="24"/>
        </w:rPr>
        <w:t>ingo</w:t>
      </w:r>
      <w:r>
        <w:rPr>
          <w:rFonts w:hint="eastAsia"/>
          <w:b/>
          <w:sz w:val="24"/>
          <w:szCs w:val="24"/>
        </w:rPr>
        <w:t>模型：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AF227C">
        <w:rPr>
          <w:rFonts w:ascii="Courier New" w:hAnsi="Courier New" w:cs="Courier New"/>
          <w:color w:val="0000FF"/>
          <w:kern w:val="0"/>
          <w:sz w:val="20"/>
          <w:szCs w:val="20"/>
        </w:rPr>
        <w:t>min</w:t>
      </w:r>
      <w:r w:rsidRPr="00AF227C"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End"/>
      <w:r w:rsidRPr="00AF227C">
        <w:rPr>
          <w:rFonts w:ascii="Courier New" w:hAnsi="Courier New" w:cs="Courier New"/>
          <w:color w:val="000000"/>
          <w:kern w:val="0"/>
          <w:sz w:val="20"/>
          <w:szCs w:val="20"/>
        </w:rPr>
        <w:t>50*x1+0.2*x1^2+50*x2+0.2*x2^2+50*x3+0.2*x3^2+4*(x1-40)+4*(x1+x2-100);</w:t>
      </w:r>
    </w:p>
    <w:p w:rsidR="00AF227C" w:rsidRPr="00867C59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x1</w:t>
      </w:r>
      <w:proofErr w:type="gramEnd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&gt;40;</w:t>
      </w:r>
    </w:p>
    <w:p w:rsidR="00AF227C" w:rsidRPr="00867C59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x1</w:t>
      </w:r>
      <w:proofErr w:type="gramEnd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+x2&gt;100;</w:t>
      </w:r>
    </w:p>
    <w:p w:rsidR="00AF227C" w:rsidRPr="00867C59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x1</w:t>
      </w:r>
      <w:proofErr w:type="gramEnd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+x2+x3</w:t>
      </w:r>
      <w:r w:rsidRPr="00867C59">
        <w:rPr>
          <w:rFonts w:ascii="Courier New" w:hAnsi="Courier New" w:cs="Courier New" w:hint="eastAsia"/>
          <w:color w:val="000000"/>
          <w:kern w:val="0"/>
          <w:sz w:val="20"/>
          <w:szCs w:val="20"/>
        </w:rPr>
        <w:t>=</w:t>
      </w:r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180;</w:t>
      </w:r>
    </w:p>
    <w:p w:rsidR="00AF227C" w:rsidRPr="00867C59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x1</w:t>
      </w:r>
      <w:proofErr w:type="gramEnd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&lt;100;</w:t>
      </w:r>
    </w:p>
    <w:p w:rsidR="00AF227C" w:rsidRPr="00867C59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x2</w:t>
      </w:r>
      <w:proofErr w:type="gramEnd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&lt;100;</w:t>
      </w:r>
    </w:p>
    <w:p w:rsidR="00AF227C" w:rsidRPr="00867C59" w:rsidRDefault="00AF227C" w:rsidP="00AF227C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x3</w:t>
      </w:r>
      <w:proofErr w:type="gramEnd"/>
      <w:r w:rsidRPr="00867C59">
        <w:rPr>
          <w:rFonts w:ascii="Courier New" w:hAnsi="Courier New" w:cs="Courier New"/>
          <w:color w:val="000000"/>
          <w:kern w:val="0"/>
          <w:sz w:val="20"/>
          <w:szCs w:val="20"/>
        </w:rPr>
        <w:t>&lt;100;</w:t>
      </w:r>
    </w:p>
    <w:p w:rsidR="00AF227C" w:rsidRPr="00B7100A" w:rsidRDefault="00B7100A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kern w:val="0"/>
          <w:sz w:val="20"/>
          <w:szCs w:val="20"/>
        </w:rPr>
      </w:pPr>
      <w:r w:rsidRPr="00B7100A">
        <w:rPr>
          <w:rFonts w:ascii="Courier New" w:hAnsi="Courier New" w:cs="Courier New" w:hint="eastAsia"/>
          <w:b/>
          <w:kern w:val="0"/>
          <w:sz w:val="20"/>
          <w:szCs w:val="20"/>
        </w:rPr>
        <w:t>输出：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F227C">
        <w:rPr>
          <w:rFonts w:ascii="Courier New" w:hAnsi="Courier New" w:cs="Courier New"/>
          <w:kern w:val="0"/>
          <w:sz w:val="20"/>
          <w:szCs w:val="20"/>
        </w:rPr>
        <w:t xml:space="preserve">  Objective value:                              11280.00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F227C">
        <w:rPr>
          <w:rFonts w:ascii="Courier New" w:hAnsi="Courier New" w:cs="Courier New"/>
          <w:kern w:val="0"/>
          <w:sz w:val="20"/>
          <w:szCs w:val="20"/>
        </w:rPr>
        <w:t xml:space="preserve">  Infeasibilities:                              0.000000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F227C">
        <w:rPr>
          <w:rFonts w:ascii="Courier New" w:hAnsi="Courier New" w:cs="Courier New"/>
          <w:kern w:val="0"/>
          <w:sz w:val="20"/>
          <w:szCs w:val="20"/>
        </w:rPr>
        <w:t xml:space="preserve">  Extended solver steps:                               5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F227C">
        <w:rPr>
          <w:rFonts w:ascii="Courier New" w:hAnsi="Courier New" w:cs="Courier New"/>
          <w:kern w:val="0"/>
          <w:sz w:val="20"/>
          <w:szCs w:val="20"/>
        </w:rPr>
        <w:t xml:space="preserve">  Total solver iterations:                            50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F227C">
        <w:rPr>
          <w:rFonts w:ascii="Courier New" w:hAnsi="Courier New" w:cs="Courier New"/>
          <w:kern w:val="0"/>
          <w:sz w:val="20"/>
          <w:szCs w:val="20"/>
        </w:rPr>
        <w:t xml:space="preserve">                       Variable           Value        Reduced Cost</w:t>
      </w:r>
    </w:p>
    <w:p w:rsidR="00AF227C" w:rsidRPr="00867C59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F227C">
        <w:rPr>
          <w:rFonts w:ascii="Courier New" w:hAnsi="Courier New" w:cs="Courier New"/>
          <w:kern w:val="0"/>
          <w:sz w:val="20"/>
          <w:szCs w:val="20"/>
        </w:rPr>
        <w:t xml:space="preserve">                             </w:t>
      </w:r>
      <w:r w:rsidRPr="00867C59">
        <w:rPr>
          <w:rFonts w:ascii="Courier New" w:hAnsi="Courier New" w:cs="Courier New"/>
          <w:kern w:val="0"/>
          <w:sz w:val="20"/>
          <w:szCs w:val="20"/>
        </w:rPr>
        <w:t>X1        50.00000            0.000000</w:t>
      </w:r>
    </w:p>
    <w:p w:rsid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  <w:lang w:val="zh-CN"/>
        </w:rPr>
      </w:pPr>
      <w:r w:rsidRPr="00867C59">
        <w:rPr>
          <w:rFonts w:ascii="Courier New" w:hAnsi="Courier New" w:cs="Courier New"/>
          <w:kern w:val="0"/>
          <w:sz w:val="20"/>
          <w:szCs w:val="20"/>
        </w:rPr>
        <w:t xml:space="preserve">                             </w:t>
      </w:r>
      <w:r>
        <w:rPr>
          <w:rFonts w:ascii="Courier New" w:hAnsi="Courier New" w:cs="Courier New"/>
          <w:kern w:val="0"/>
          <w:sz w:val="20"/>
          <w:szCs w:val="20"/>
          <w:lang w:val="zh-CN"/>
        </w:rPr>
        <w:t>X2        60.00000            0.000000</w:t>
      </w:r>
    </w:p>
    <w:p w:rsidR="00AF227C" w:rsidRDefault="00AF227C" w:rsidP="00AF227C">
      <w:pPr>
        <w:rPr>
          <w:rFonts w:ascii="Courier New" w:hAnsi="Courier New" w:cs="Courier New"/>
          <w:kern w:val="0"/>
          <w:sz w:val="20"/>
          <w:szCs w:val="20"/>
          <w:lang w:val="zh-CN"/>
        </w:rPr>
      </w:pPr>
      <w:r>
        <w:rPr>
          <w:rFonts w:ascii="Courier New" w:hAnsi="Courier New" w:cs="Courier New"/>
          <w:kern w:val="0"/>
          <w:sz w:val="20"/>
          <w:szCs w:val="20"/>
          <w:lang w:val="zh-CN"/>
        </w:rPr>
        <w:t xml:space="preserve">                             X3        70.00000            0.000000</w:t>
      </w:r>
    </w:p>
    <w:p w:rsidR="00AF227C" w:rsidRDefault="00B7100A" w:rsidP="00AF227C">
      <w:pPr>
        <w:rPr>
          <w:b/>
          <w:sz w:val="24"/>
          <w:szCs w:val="24"/>
        </w:rPr>
      </w:pPr>
      <w:r w:rsidRPr="00B7100A">
        <w:rPr>
          <w:rFonts w:ascii="Courier New" w:hAnsi="Courier New" w:cs="Courier New" w:hint="eastAsia"/>
          <w:b/>
          <w:kern w:val="0"/>
          <w:sz w:val="24"/>
          <w:szCs w:val="24"/>
          <w:lang w:val="zh-CN"/>
        </w:rPr>
        <w:t>答案：</w:t>
      </w:r>
      <w:r w:rsidRPr="005E3C50">
        <w:rPr>
          <w:rFonts w:hint="eastAsia"/>
          <w:b/>
          <w:sz w:val="24"/>
          <w:szCs w:val="24"/>
        </w:rPr>
        <w:t>安排生产计划</w:t>
      </w:r>
      <w:r>
        <w:rPr>
          <w:rFonts w:hint="eastAsia"/>
          <w:b/>
          <w:sz w:val="24"/>
          <w:szCs w:val="24"/>
        </w:rPr>
        <w:t>为：第一季度生产</w:t>
      </w:r>
      <w:r>
        <w:rPr>
          <w:rFonts w:hint="eastAsia"/>
          <w:b/>
          <w:sz w:val="24"/>
          <w:szCs w:val="24"/>
        </w:rPr>
        <w:t>50</w:t>
      </w:r>
      <w:r>
        <w:rPr>
          <w:rFonts w:hint="eastAsia"/>
          <w:b/>
          <w:sz w:val="24"/>
          <w:szCs w:val="24"/>
        </w:rPr>
        <w:t>台，第二季度生产</w:t>
      </w:r>
      <w:r>
        <w:rPr>
          <w:rFonts w:hint="eastAsia"/>
          <w:b/>
          <w:sz w:val="24"/>
          <w:szCs w:val="24"/>
        </w:rPr>
        <w:t>60</w:t>
      </w:r>
      <w:r>
        <w:rPr>
          <w:rFonts w:hint="eastAsia"/>
          <w:b/>
          <w:sz w:val="24"/>
          <w:szCs w:val="24"/>
        </w:rPr>
        <w:t>台，第三季度生产</w:t>
      </w:r>
      <w:r>
        <w:rPr>
          <w:rFonts w:hint="eastAsia"/>
          <w:b/>
          <w:sz w:val="24"/>
          <w:szCs w:val="24"/>
        </w:rPr>
        <w:t>70</w:t>
      </w:r>
      <w:r>
        <w:rPr>
          <w:rFonts w:hint="eastAsia"/>
          <w:b/>
          <w:sz w:val="24"/>
          <w:szCs w:val="24"/>
        </w:rPr>
        <w:t>台。</w:t>
      </w:r>
    </w:p>
    <w:p w:rsidR="00B7100A" w:rsidRPr="00B7100A" w:rsidRDefault="00B7100A" w:rsidP="00AF227C">
      <w:pPr>
        <w:rPr>
          <w:rFonts w:ascii="Courier New" w:hAnsi="Courier New" w:cs="Courier New"/>
          <w:b/>
          <w:kern w:val="0"/>
          <w:sz w:val="24"/>
          <w:szCs w:val="24"/>
          <w:lang w:val="zh-CN"/>
        </w:rPr>
      </w:pPr>
    </w:p>
    <w:p w:rsidR="00AF227C" w:rsidRPr="00B7100A" w:rsidRDefault="00AF227C" w:rsidP="00B7100A">
      <w:pPr>
        <w:rPr>
          <w:rFonts w:asciiTheme="minorEastAsia" w:hAnsiTheme="minorEastAsia" w:cs="Courier New"/>
          <w:b/>
          <w:kern w:val="0"/>
          <w:sz w:val="24"/>
          <w:szCs w:val="24"/>
          <w:lang w:val="zh-CN"/>
        </w:rPr>
      </w:pPr>
      <w:r w:rsidRPr="00B7100A">
        <w:rPr>
          <w:rFonts w:asciiTheme="minorEastAsia" w:hAnsiTheme="minorEastAsia" w:cs="Courier New" w:hint="eastAsia"/>
          <w:b/>
          <w:kern w:val="0"/>
          <w:sz w:val="24"/>
          <w:szCs w:val="24"/>
          <w:lang w:val="zh-CN"/>
        </w:rPr>
        <w:t>作业二（钢管下料）</w:t>
      </w:r>
    </w:p>
    <w:p w:rsidR="00B7100A" w:rsidRDefault="00B7100A" w:rsidP="00B7100A">
      <w:pPr>
        <w:rPr>
          <w:rFonts w:asciiTheme="minorEastAsia" w:hAnsiTheme="minorEastAsia" w:cs="Courier New"/>
          <w:b/>
          <w:bCs/>
          <w:kern w:val="0"/>
          <w:sz w:val="24"/>
          <w:szCs w:val="24"/>
        </w:rPr>
      </w:pPr>
      <w:r w:rsidRPr="00B7100A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钢管下料问题：某钢管零售商从钢管厂进货，将钢管按照顾客的要求切割出售。从钢管厂进货得到的原材料的长度都是1850mm，现在</w:t>
      </w:r>
      <w:proofErr w:type="gramStart"/>
      <w:r w:rsidRPr="00B7100A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一</w:t>
      </w:r>
      <w:proofErr w:type="gramEnd"/>
      <w:r w:rsidRPr="00B7100A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顾客需要15根290mm、</w:t>
      </w:r>
      <w:r w:rsidRPr="00B7100A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lastRenderedPageBreak/>
        <w:t>28根315mm、21根350mm和30根455mm的钢管。为了简化生产过程，规定所使用的切割模式的种类不能超过4种，使用频率最高的一种切割模式按照一根原料钢管价值的1/10增加费用，使用频率次之的切割模式按照一根原料钢管价值的2/10增加费用，以此类推，且每种切割模式下的切割次数不能太多（一根原料钢管最多生产5根产品），此外，为了减少余料浪费，每种切割模式下的余料浪费不能超过100mm，为了使总费用最小，应该如何下料？</w:t>
      </w:r>
    </w:p>
    <w:p w:rsidR="003655CF" w:rsidRDefault="003655CF" w:rsidP="00B7100A">
      <w:pPr>
        <w:rPr>
          <w:rFonts w:asciiTheme="minorEastAsia" w:hAnsiTheme="minorEastAsia" w:cs="Courier New"/>
          <w:b/>
          <w:bCs/>
          <w:kern w:val="0"/>
          <w:sz w:val="24"/>
          <w:szCs w:val="24"/>
        </w:rPr>
      </w:pP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解：设</w:t>
      </w:r>
      <w:proofErr w:type="spellStart"/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rij</w:t>
      </w:r>
      <w:proofErr w:type="spellEnd"/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表示第j种切割模式下第i种规格的钢管的切割数量，设xi表示</w:t>
      </w:r>
      <w:r w:rsidR="00104323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采用</w:t>
      </w: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第i种切割模式</w:t>
      </w:r>
      <w:r w:rsidR="00104323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的原材料钢管的使用数量。(i=1</w:t>
      </w:r>
      <w:proofErr w:type="gramStart"/>
      <w:r w:rsidR="00104323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,2,3,4</w:t>
      </w:r>
      <w:proofErr w:type="gramEnd"/>
      <w:r w:rsidR="00104323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, j=1,2,3,4)</w:t>
      </w:r>
    </w:p>
    <w:p w:rsidR="00104323" w:rsidRDefault="00104323" w:rsidP="00B7100A">
      <w:pPr>
        <w:rPr>
          <w:rFonts w:asciiTheme="minorEastAsia" w:hAnsiTheme="minorEastAsia" w:cs="Courier New"/>
          <w:b/>
          <w:bCs/>
          <w:kern w:val="0"/>
          <w:sz w:val="24"/>
          <w:szCs w:val="24"/>
        </w:rPr>
      </w:pP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建立规划模型：</w:t>
      </w:r>
    </w:p>
    <w:p w:rsidR="00104323" w:rsidRPr="00104323" w:rsidRDefault="00104323" w:rsidP="00104323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kern w:val="0"/>
          <w:sz w:val="24"/>
          <w:szCs w:val="24"/>
        </w:rPr>
        <w:t>Min z = 1.1*x1+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1.2*x2+1.3*x3+1.4*x4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50" w:firstLine="36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x1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≥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x2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50" w:firstLine="36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x2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≥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x3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50" w:firstLine="36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x3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≥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x4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r11*x1+r12*x2+r13*x3+r14*x4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≥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15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r21*x1+r22*x2+r23*x3+r24*x4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≥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28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r31*x1+r32*x2+r33*x3+r34*x4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≥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21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r41*x1+r42*x2+r43*x3+r44*x4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≥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30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290*r11+315*r21+350*r31+455*r41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≥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1750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290*r11+315*r21+350*r31+455*r41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≤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1850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290*r12+315*r22+350*r32+455*r42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≥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1750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290*r12+315*r22+350*r32+455*r42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≤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1850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290*r13+315*r23+350*r33+455*r43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≥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1750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290*r13+315*r23+350*r33+455*r43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≤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1850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290*r14+315*r24+350*r34+455*r44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≥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1750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290*r14+315*r24+350*r34+455*r44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≤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1850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proofErr w:type="gramStart"/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x1</w:t>
      </w:r>
      <w:proofErr w:type="gramEnd"/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+x2+x3+x4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≤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22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proofErr w:type="gramStart"/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x1</w:t>
      </w:r>
      <w:proofErr w:type="gramEnd"/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+x2+x3+x4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≤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19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r11+r21+r31+r41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≤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5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r12+r22+r32+r42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≤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5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r13+r23+r33+r43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≤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5</w:t>
      </w:r>
    </w:p>
    <w:p w:rsidR="00104323" w:rsidRPr="00104323" w:rsidRDefault="00104323" w:rsidP="005B4B0B">
      <w:pPr>
        <w:autoSpaceDE w:val="0"/>
        <w:autoSpaceDN w:val="0"/>
        <w:adjustRightInd w:val="0"/>
        <w:ind w:firstLineChars="100" w:firstLine="241"/>
        <w:jc w:val="left"/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r14+r24+r34+r44</w:t>
      </w:r>
      <w:r w:rsidRPr="00104323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≤</w:t>
      </w:r>
      <w:r w:rsidRPr="00104323">
        <w:rPr>
          <w:rFonts w:ascii="Times New Roman" w:hAnsi="Times New Roman" w:cs="Times New Roman"/>
          <w:b/>
          <w:color w:val="000000"/>
          <w:kern w:val="0"/>
          <w:sz w:val="24"/>
          <w:szCs w:val="24"/>
        </w:rPr>
        <w:t>5</w:t>
      </w:r>
    </w:p>
    <w:p w:rsidR="00104323" w:rsidRPr="00104323" w:rsidRDefault="00104323" w:rsidP="00B7100A">
      <w:pPr>
        <w:rPr>
          <w:rFonts w:ascii="Times New Roman" w:hAnsi="Times New Roman" w:cs="Times New Roman"/>
          <w:b/>
          <w:kern w:val="0"/>
          <w:sz w:val="24"/>
          <w:szCs w:val="24"/>
        </w:rPr>
      </w:pPr>
      <w:r w:rsidRPr="00104323">
        <w:rPr>
          <w:rFonts w:ascii="Times New Roman" w:hAnsi="Times New Roman" w:cs="Times New Roman"/>
          <w:b/>
          <w:kern w:val="0"/>
          <w:sz w:val="24"/>
          <w:szCs w:val="24"/>
        </w:rPr>
        <w:t xml:space="preserve">  rij</w:t>
      </w:r>
      <w:r w:rsidRPr="00104323">
        <w:rPr>
          <w:rFonts w:ascii="Times New Roman" w:eastAsia="宋体" w:hAnsi="Times New Roman" w:cs="Times New Roman"/>
          <w:b/>
          <w:kern w:val="0"/>
          <w:sz w:val="24"/>
          <w:szCs w:val="24"/>
        </w:rPr>
        <w:t>≥0</w:t>
      </w:r>
      <w:r w:rsidRPr="00104323">
        <w:rPr>
          <w:rFonts w:ascii="Times New Roman" w:eastAsia="宋体" w:hAnsi="Times New Roman" w:cs="Times New Roman"/>
          <w:b/>
          <w:kern w:val="0"/>
          <w:sz w:val="24"/>
          <w:szCs w:val="24"/>
        </w:rPr>
        <w:t>且为整数，</w:t>
      </w:r>
      <w:r w:rsidRPr="00104323">
        <w:rPr>
          <w:rFonts w:ascii="Times New Roman" w:hAnsi="Times New Roman" w:cs="Times New Roman"/>
          <w:b/>
          <w:kern w:val="0"/>
          <w:sz w:val="24"/>
          <w:szCs w:val="24"/>
        </w:rPr>
        <w:t xml:space="preserve">   xi</w:t>
      </w:r>
      <w:r w:rsidRPr="00104323">
        <w:rPr>
          <w:rFonts w:ascii="Times New Roman" w:eastAsia="宋体" w:hAnsi="Times New Roman" w:cs="Times New Roman"/>
          <w:b/>
          <w:kern w:val="0"/>
          <w:sz w:val="24"/>
          <w:szCs w:val="24"/>
        </w:rPr>
        <w:t>≥0</w:t>
      </w:r>
      <w:r w:rsidRPr="00104323">
        <w:rPr>
          <w:rFonts w:ascii="Times New Roman" w:eastAsia="宋体" w:hAnsi="Times New Roman" w:cs="Times New Roman"/>
          <w:b/>
          <w:kern w:val="0"/>
          <w:sz w:val="24"/>
          <w:szCs w:val="24"/>
        </w:rPr>
        <w:t>且为整数，</w:t>
      </w:r>
      <w:r w:rsidRPr="00104323">
        <w:rPr>
          <w:rFonts w:ascii="Times New Roman" w:eastAsia="宋体" w:hAnsi="Times New Roman" w:cs="Times New Roman"/>
          <w:b/>
          <w:kern w:val="0"/>
          <w:sz w:val="24"/>
          <w:szCs w:val="24"/>
        </w:rPr>
        <w:t xml:space="preserve">  </w:t>
      </w:r>
      <w:r w:rsidRPr="00104323">
        <w:rPr>
          <w:rFonts w:ascii="Times New Roman" w:hAnsi="Times New Roman" w:cs="Times New Roman"/>
          <w:b/>
          <w:bCs/>
          <w:kern w:val="0"/>
          <w:sz w:val="24"/>
          <w:szCs w:val="24"/>
        </w:rPr>
        <w:t>i=1,2,3,4, j=1,2,3,4</w:t>
      </w:r>
    </w:p>
    <w:p w:rsidR="00B7100A" w:rsidRPr="00B7100A" w:rsidRDefault="00B7100A" w:rsidP="00AF227C">
      <w:pPr>
        <w:rPr>
          <w:rFonts w:ascii="Courier New" w:hAnsi="Courier New" w:cs="Courier New"/>
          <w:b/>
          <w:kern w:val="0"/>
          <w:sz w:val="24"/>
          <w:szCs w:val="24"/>
        </w:rPr>
      </w:pPr>
      <w:r w:rsidRPr="00B7100A">
        <w:rPr>
          <w:rFonts w:ascii="Courier New" w:hAnsi="Courier New" w:cs="Courier New"/>
          <w:b/>
          <w:kern w:val="0"/>
          <w:sz w:val="24"/>
          <w:szCs w:val="24"/>
        </w:rPr>
        <w:t>L</w:t>
      </w:r>
      <w:r w:rsidRPr="00B7100A">
        <w:rPr>
          <w:rFonts w:ascii="Courier New" w:hAnsi="Courier New" w:cs="Courier New" w:hint="eastAsia"/>
          <w:b/>
          <w:kern w:val="0"/>
          <w:sz w:val="24"/>
          <w:szCs w:val="24"/>
        </w:rPr>
        <w:t>ingo</w:t>
      </w:r>
      <w:r w:rsidRPr="00B7100A">
        <w:rPr>
          <w:rFonts w:ascii="Courier New" w:hAnsi="Courier New" w:cs="Courier New" w:hint="eastAsia"/>
          <w:b/>
          <w:kern w:val="0"/>
          <w:sz w:val="24"/>
          <w:szCs w:val="24"/>
        </w:rPr>
        <w:t>模型：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3F5EF8">
        <w:rPr>
          <w:rFonts w:ascii="Courier New" w:hAnsi="Courier New" w:cs="Courier New"/>
          <w:color w:val="0000FF"/>
          <w:kern w:val="0"/>
          <w:sz w:val="20"/>
          <w:szCs w:val="20"/>
        </w:rPr>
        <w:t>min</w:t>
      </w: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=</w:t>
      </w:r>
      <w:proofErr w:type="gramEnd"/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1.1*x1+1.2*x2+1.3*x3+1.4*x4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x1</w:t>
      </w:r>
      <w:proofErr w:type="gramEnd"/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&gt;x2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x2</w:t>
      </w:r>
      <w:proofErr w:type="gramEnd"/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&gt;x3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x3</w:t>
      </w:r>
      <w:proofErr w:type="gramEnd"/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&gt;x4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r11*x1+r12*x2+r13*x3+r14*x4&gt;15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r21*x1+r22*x2+r23*x3+r24*x4&gt;28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r31*x1+r32*x2+r33*x3+r34*x4&gt;21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r41*x1+r42*x2+r43*x3+r44*x4&gt;30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290*r11+315*r21+350*r31+455*r41&gt;1750;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F227C">
        <w:rPr>
          <w:rFonts w:ascii="Courier New" w:hAnsi="Courier New" w:cs="Courier New"/>
          <w:color w:val="000000"/>
          <w:kern w:val="0"/>
          <w:sz w:val="20"/>
          <w:szCs w:val="20"/>
        </w:rPr>
        <w:t>290*r11+315*r21+350*r31+455*r41&lt;1850;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F227C"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290*r12+315*r22+350*r32+455*r42&gt;1750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290*r12+315*r22+350*r32+455*r42&lt;1850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290*r13+315*r23+350*r33+455*r43&gt;1750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290*r13+315*r23+350*r33+455*r43&lt;1850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290*r14+315*r24+350*r34+455*r44&gt;1750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290*r14+315*r24+350*r34+455*r44&lt;1850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x1</w:t>
      </w:r>
      <w:proofErr w:type="gramEnd"/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+x2+x3+x4&lt;22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gramStart"/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x1</w:t>
      </w:r>
      <w:proofErr w:type="gramEnd"/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+x2+x3+x4&gt;19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r11+r21+r31+r41&lt;5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r12+r22+r32+r42&lt;5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r13+r23+r33+r43&lt;5;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3F5EF8">
        <w:rPr>
          <w:rFonts w:ascii="Courier New" w:hAnsi="Courier New" w:cs="Courier New"/>
          <w:color w:val="000000"/>
          <w:kern w:val="0"/>
          <w:sz w:val="20"/>
          <w:szCs w:val="20"/>
        </w:rPr>
        <w:t>r14+r24+r34+r44&lt;5;</w:t>
      </w:r>
    </w:p>
    <w:p w:rsidR="00AF227C" w:rsidRPr="003F5EF8" w:rsidRDefault="00AF227C" w:rsidP="00AF227C">
      <w:pPr>
        <w:autoSpaceDE w:val="0"/>
        <w:autoSpaceDN w:val="0"/>
        <w:adjustRightInd w:val="0"/>
        <w:ind w:firstLine="435"/>
        <w:jc w:val="left"/>
        <w:rPr>
          <w:color w:val="000000"/>
          <w:kern w:val="24"/>
          <w:sz w:val="24"/>
        </w:rPr>
      </w:pP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x1);  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x2);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x3);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x4);  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r11);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r12); </w:t>
      </w:r>
    </w:p>
    <w:p w:rsidR="00AF227C" w:rsidRPr="003F5EF8" w:rsidRDefault="00AF227C" w:rsidP="00AF227C">
      <w:pPr>
        <w:autoSpaceDE w:val="0"/>
        <w:autoSpaceDN w:val="0"/>
        <w:adjustRightInd w:val="0"/>
        <w:ind w:firstLine="435"/>
        <w:jc w:val="left"/>
        <w:rPr>
          <w:color w:val="000000"/>
          <w:kern w:val="24"/>
          <w:sz w:val="24"/>
        </w:rPr>
      </w:pP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r13);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>(r14);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r21);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r22);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>(r23);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r24);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r31); </w:t>
      </w:r>
    </w:p>
    <w:p w:rsidR="00AF227C" w:rsidRPr="003F5EF8" w:rsidRDefault="00AF227C" w:rsidP="00AF227C">
      <w:pPr>
        <w:autoSpaceDE w:val="0"/>
        <w:autoSpaceDN w:val="0"/>
        <w:adjustRightInd w:val="0"/>
        <w:ind w:firstLine="435"/>
        <w:jc w:val="left"/>
        <w:rPr>
          <w:color w:val="000000"/>
          <w:kern w:val="24"/>
          <w:sz w:val="24"/>
        </w:rPr>
      </w:pP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r32);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>(r33);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r34);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r41);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 xml:space="preserve">(r42); 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>(r43);</w:t>
      </w:r>
      <w:r w:rsidRPr="003F5EF8">
        <w:rPr>
          <w:color w:val="0000FF"/>
          <w:kern w:val="24"/>
          <w:sz w:val="24"/>
        </w:rPr>
        <w:t>@gin</w:t>
      </w:r>
      <w:r w:rsidRPr="003F5EF8">
        <w:rPr>
          <w:color w:val="000000"/>
          <w:kern w:val="24"/>
          <w:sz w:val="24"/>
        </w:rPr>
        <w:t>(r44);</w:t>
      </w:r>
    </w:p>
    <w:p w:rsidR="00AF227C" w:rsidRPr="00B7100A" w:rsidRDefault="00B7100A" w:rsidP="00AF227C">
      <w:pPr>
        <w:spacing w:line="400" w:lineRule="exact"/>
        <w:rPr>
          <w:rFonts w:asciiTheme="minorEastAsia" w:hAnsiTheme="minorEastAsia"/>
          <w:b/>
          <w:sz w:val="24"/>
        </w:rPr>
      </w:pPr>
      <w:r w:rsidRPr="00B7100A">
        <w:rPr>
          <w:rFonts w:ascii="宋体" w:cs="宋体" w:hint="eastAsia"/>
          <w:b/>
          <w:color w:val="000000"/>
          <w:sz w:val="24"/>
        </w:rPr>
        <w:t>输出：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>Local optimal solution found.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Objective value:                              21.6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Objective bound:                              21.6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Infeasibilities:                              0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Extended solver steps:                             163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Total solver iterations:                         13642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Variable           Value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 X1        14.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 X2        3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 X3        2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 X4        0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11        1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12        0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13        1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14        2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21        2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22        0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23        0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24        0.000000</w:t>
      </w:r>
    </w:p>
    <w:p w:rsidR="00AF227C" w:rsidRPr="003F5EF8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31        0.000000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3F5EF8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</w:t>
      </w:r>
      <w:r w:rsidRPr="00AF227C">
        <w:rPr>
          <w:rFonts w:ascii="Courier New" w:hAnsi="Courier New" w:cs="Courier New"/>
          <w:kern w:val="0"/>
          <w:sz w:val="20"/>
          <w:szCs w:val="20"/>
        </w:rPr>
        <w:t>R32        5.000000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F227C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33        3.000000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F227C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34        1.000000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F227C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41        2.000000</w:t>
      </w:r>
    </w:p>
    <w:p w:rsidR="00AF227C" w:rsidRPr="00AF227C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F227C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42        0.000000</w:t>
      </w:r>
    </w:p>
    <w:p w:rsidR="00AF227C" w:rsidRPr="00614152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AF227C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</w:t>
      </w:r>
      <w:r w:rsidRPr="00614152">
        <w:rPr>
          <w:rFonts w:ascii="Courier New" w:hAnsi="Courier New" w:cs="Courier New"/>
          <w:kern w:val="0"/>
          <w:sz w:val="20"/>
          <w:szCs w:val="20"/>
        </w:rPr>
        <w:t>R43        1.000000</w:t>
      </w:r>
    </w:p>
    <w:p w:rsidR="00AF227C" w:rsidRPr="00614152" w:rsidRDefault="00AF227C" w:rsidP="00AF227C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0"/>
        </w:rPr>
      </w:pPr>
      <w:r w:rsidRPr="00614152">
        <w:rPr>
          <w:rFonts w:ascii="Courier New" w:hAnsi="Courier New" w:cs="Courier New"/>
          <w:kern w:val="0"/>
          <w:sz w:val="20"/>
          <w:szCs w:val="20"/>
        </w:rPr>
        <w:t xml:space="preserve">                                                R44        2.000000</w:t>
      </w:r>
    </w:p>
    <w:p w:rsidR="00AF227C" w:rsidRPr="00B7100A" w:rsidRDefault="00B7100A" w:rsidP="00AF227C">
      <w:pPr>
        <w:spacing w:line="400" w:lineRule="exact"/>
        <w:rPr>
          <w:rFonts w:asciiTheme="minorEastAsia" w:hAnsiTheme="minorEastAsia"/>
          <w:b/>
          <w:sz w:val="24"/>
        </w:rPr>
      </w:pPr>
      <w:r w:rsidRPr="00B7100A">
        <w:rPr>
          <w:rFonts w:asciiTheme="minorEastAsia" w:hAnsiTheme="minorEastAsia" w:hint="eastAsia"/>
          <w:b/>
          <w:sz w:val="24"/>
        </w:rPr>
        <w:t>答案：</w:t>
      </w:r>
    </w:p>
    <w:p w:rsidR="00900E86" w:rsidRDefault="00B7100A" w:rsidP="00AF227C">
      <w:pPr>
        <w:rPr>
          <w:rFonts w:asciiTheme="minorEastAsia" w:hAnsiTheme="minorEastAsia" w:cs="Courier New"/>
          <w:b/>
          <w:bCs/>
          <w:kern w:val="0"/>
          <w:sz w:val="24"/>
          <w:szCs w:val="24"/>
        </w:rPr>
      </w:pPr>
      <w:r w:rsidRPr="002F60E7">
        <w:rPr>
          <w:rFonts w:hint="eastAsia"/>
          <w:b/>
          <w:sz w:val="24"/>
          <w:szCs w:val="24"/>
        </w:rPr>
        <w:lastRenderedPageBreak/>
        <w:t>第一种切割模式：</w:t>
      </w:r>
      <w:r w:rsidR="002F60E7"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1根290mm，2根315mm、0根350mm，2根455mm</w:t>
      </w:r>
      <w:r w:rsidR="00104323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，</w:t>
      </w:r>
    </w:p>
    <w:p w:rsidR="00AF227C" w:rsidRPr="002F60E7" w:rsidRDefault="00104323" w:rsidP="005B4B0B">
      <w:pPr>
        <w:ind w:firstLineChars="900" w:firstLine="2168"/>
        <w:rPr>
          <w:rFonts w:asciiTheme="minorEastAsia" w:hAnsiTheme="minorEastAsia" w:cs="Courier New"/>
          <w:b/>
          <w:bCs/>
          <w:kern w:val="0"/>
          <w:sz w:val="24"/>
          <w:szCs w:val="24"/>
        </w:rPr>
      </w:pP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切割数量为14根；</w:t>
      </w:r>
    </w:p>
    <w:p w:rsidR="00900E86" w:rsidRDefault="002F60E7" w:rsidP="002F60E7">
      <w:pPr>
        <w:rPr>
          <w:rFonts w:asciiTheme="minorEastAsia" w:hAnsiTheme="minorEastAsia" w:cs="Courier New"/>
          <w:b/>
          <w:bCs/>
          <w:kern w:val="0"/>
          <w:sz w:val="24"/>
          <w:szCs w:val="24"/>
        </w:rPr>
      </w:pPr>
      <w:r w:rsidRPr="002F60E7">
        <w:rPr>
          <w:rFonts w:hint="eastAsia"/>
          <w:b/>
          <w:sz w:val="24"/>
          <w:szCs w:val="24"/>
        </w:rPr>
        <w:t>第</w:t>
      </w:r>
      <w:r>
        <w:rPr>
          <w:rFonts w:hint="eastAsia"/>
          <w:b/>
          <w:sz w:val="24"/>
          <w:szCs w:val="24"/>
        </w:rPr>
        <w:t>二</w:t>
      </w:r>
      <w:r w:rsidRPr="002F60E7">
        <w:rPr>
          <w:rFonts w:hint="eastAsia"/>
          <w:b/>
          <w:sz w:val="24"/>
          <w:szCs w:val="24"/>
        </w:rPr>
        <w:t>种切割模式：</w:t>
      </w: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0</w:t>
      </w:r>
      <w:r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根290mm，</w:t>
      </w: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0</w:t>
      </w:r>
      <w:r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根315mm、</w:t>
      </w: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5</w:t>
      </w:r>
      <w:r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根350mm，</w:t>
      </w: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0</w:t>
      </w:r>
      <w:r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根455mm</w:t>
      </w:r>
      <w:r w:rsidR="00900E86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，</w:t>
      </w:r>
    </w:p>
    <w:p w:rsidR="002F60E7" w:rsidRPr="002F60E7" w:rsidRDefault="00104323" w:rsidP="005B4B0B">
      <w:pPr>
        <w:ind w:firstLineChars="900" w:firstLine="2168"/>
        <w:rPr>
          <w:rFonts w:asciiTheme="minorEastAsia" w:hAnsiTheme="minorEastAsia" w:cs="Courier New"/>
          <w:b/>
          <w:bCs/>
          <w:kern w:val="0"/>
          <w:sz w:val="24"/>
          <w:szCs w:val="24"/>
        </w:rPr>
      </w:pP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切割数量为3根；</w:t>
      </w:r>
    </w:p>
    <w:p w:rsidR="00900E86" w:rsidRDefault="002F60E7" w:rsidP="002F60E7">
      <w:pPr>
        <w:rPr>
          <w:rFonts w:asciiTheme="minorEastAsia" w:hAnsiTheme="minorEastAsia" w:cs="Courier New"/>
          <w:b/>
          <w:bCs/>
          <w:kern w:val="0"/>
          <w:sz w:val="24"/>
          <w:szCs w:val="24"/>
        </w:rPr>
      </w:pPr>
      <w:r w:rsidRPr="002F60E7">
        <w:rPr>
          <w:rFonts w:hint="eastAsia"/>
          <w:b/>
          <w:sz w:val="24"/>
          <w:szCs w:val="24"/>
        </w:rPr>
        <w:t>第</w:t>
      </w:r>
      <w:r>
        <w:rPr>
          <w:rFonts w:hint="eastAsia"/>
          <w:b/>
          <w:sz w:val="24"/>
          <w:szCs w:val="24"/>
        </w:rPr>
        <w:t>三</w:t>
      </w:r>
      <w:r w:rsidRPr="002F60E7">
        <w:rPr>
          <w:rFonts w:hint="eastAsia"/>
          <w:b/>
          <w:sz w:val="24"/>
          <w:szCs w:val="24"/>
        </w:rPr>
        <w:t>种切割模式：</w:t>
      </w:r>
      <w:r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1根290mm，</w:t>
      </w: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0</w:t>
      </w:r>
      <w:r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根315mm、</w:t>
      </w: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3</w:t>
      </w:r>
      <w:r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根350mm，</w:t>
      </w: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1</w:t>
      </w:r>
      <w:r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根455mm</w:t>
      </w:r>
      <w:r w:rsidR="00900E86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，</w:t>
      </w:r>
    </w:p>
    <w:p w:rsidR="002F60E7" w:rsidRPr="002F60E7" w:rsidRDefault="00104323" w:rsidP="005B4B0B">
      <w:pPr>
        <w:ind w:firstLineChars="900" w:firstLine="2168"/>
        <w:rPr>
          <w:rFonts w:asciiTheme="minorEastAsia" w:hAnsiTheme="minorEastAsia" w:cs="Courier New"/>
          <w:b/>
          <w:bCs/>
          <w:kern w:val="0"/>
          <w:sz w:val="24"/>
          <w:szCs w:val="24"/>
        </w:rPr>
      </w:pP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切割数量为2根；</w:t>
      </w:r>
    </w:p>
    <w:p w:rsidR="00900E86" w:rsidRDefault="002F60E7" w:rsidP="002F60E7">
      <w:pPr>
        <w:rPr>
          <w:rFonts w:asciiTheme="minorEastAsia" w:hAnsiTheme="minorEastAsia" w:cs="Courier New"/>
          <w:b/>
          <w:bCs/>
          <w:kern w:val="0"/>
          <w:sz w:val="24"/>
          <w:szCs w:val="24"/>
        </w:rPr>
      </w:pPr>
      <w:r w:rsidRPr="002F60E7">
        <w:rPr>
          <w:rFonts w:hint="eastAsia"/>
          <w:b/>
          <w:sz w:val="24"/>
          <w:szCs w:val="24"/>
        </w:rPr>
        <w:t>第</w:t>
      </w:r>
      <w:r>
        <w:rPr>
          <w:rFonts w:hint="eastAsia"/>
          <w:b/>
          <w:sz w:val="24"/>
          <w:szCs w:val="24"/>
        </w:rPr>
        <w:t>四</w:t>
      </w:r>
      <w:r w:rsidRPr="002F60E7">
        <w:rPr>
          <w:rFonts w:hint="eastAsia"/>
          <w:b/>
          <w:sz w:val="24"/>
          <w:szCs w:val="24"/>
        </w:rPr>
        <w:t>种切割模式：</w:t>
      </w: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2</w:t>
      </w:r>
      <w:r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根290mm，</w:t>
      </w: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0</w:t>
      </w:r>
      <w:r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根315mm、</w:t>
      </w: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1</w:t>
      </w:r>
      <w:r w:rsidRPr="002F60E7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根350mm，2根455mm</w:t>
      </w:r>
      <w:r w:rsidR="00900E86"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，</w:t>
      </w:r>
    </w:p>
    <w:p w:rsidR="002F60E7" w:rsidRPr="002F60E7" w:rsidRDefault="00104323" w:rsidP="005B4B0B">
      <w:pPr>
        <w:ind w:firstLineChars="900" w:firstLine="2168"/>
        <w:rPr>
          <w:rFonts w:asciiTheme="minorEastAsia" w:hAnsiTheme="minorEastAsia" w:cs="Courier New"/>
          <w:b/>
          <w:bCs/>
          <w:kern w:val="0"/>
          <w:sz w:val="24"/>
          <w:szCs w:val="24"/>
        </w:rPr>
      </w:pPr>
      <w:r>
        <w:rPr>
          <w:rFonts w:asciiTheme="minorEastAsia" w:hAnsiTheme="minorEastAsia" w:cs="Courier New" w:hint="eastAsia"/>
          <w:b/>
          <w:bCs/>
          <w:kern w:val="0"/>
          <w:sz w:val="24"/>
          <w:szCs w:val="24"/>
        </w:rPr>
        <w:t>切割数量为0根。</w:t>
      </w:r>
    </w:p>
    <w:p w:rsidR="002F60E7" w:rsidRDefault="002F60E7" w:rsidP="00AF227C"/>
    <w:p w:rsidR="0027524B" w:rsidRPr="0027524B" w:rsidRDefault="0027524B" w:rsidP="0027524B">
      <w:pPr>
        <w:jc w:val="center"/>
        <w:rPr>
          <w:rFonts w:ascii="微软雅黑" w:eastAsia="微软雅黑" w:hAnsi="微软雅黑"/>
          <w:b/>
          <w:sz w:val="28"/>
          <w:szCs w:val="28"/>
        </w:rPr>
      </w:pPr>
      <w:r w:rsidRPr="0027524B">
        <w:rPr>
          <w:rFonts w:ascii="微软雅黑" w:eastAsia="微软雅黑" w:hAnsi="微软雅黑" w:hint="eastAsia"/>
          <w:b/>
          <w:sz w:val="28"/>
          <w:szCs w:val="28"/>
        </w:rPr>
        <w:t>第五章 网络优化</w:t>
      </w:r>
    </w:p>
    <w:p w:rsidR="0027524B" w:rsidRPr="0027524B" w:rsidRDefault="0068788B" w:rsidP="0027524B">
      <w:r>
        <w:rPr>
          <w:rFonts w:hint="eastAsia"/>
          <w:b/>
          <w:bCs/>
        </w:rPr>
        <w:t>一、</w:t>
      </w:r>
      <w:r w:rsidR="0027524B" w:rsidRPr="0027524B">
        <w:rPr>
          <w:rFonts w:hint="eastAsia"/>
          <w:b/>
          <w:bCs/>
        </w:rPr>
        <w:t>某人打算购买一辆新轿车，轿车的售价是</w:t>
      </w:r>
      <w:r w:rsidR="0027524B" w:rsidRPr="0027524B">
        <w:rPr>
          <w:b/>
          <w:bCs/>
        </w:rPr>
        <w:t>12</w:t>
      </w:r>
      <w:r w:rsidR="0027524B" w:rsidRPr="0027524B">
        <w:rPr>
          <w:rFonts w:hint="eastAsia"/>
          <w:b/>
          <w:bCs/>
        </w:rPr>
        <w:t>万元人民币。轿车购买后，每年的各种保险费、养护费等费用如表</w:t>
      </w:r>
      <w:r w:rsidR="0027524B" w:rsidRPr="0027524B">
        <w:rPr>
          <w:b/>
          <w:bCs/>
        </w:rPr>
        <w:t>1</w:t>
      </w:r>
      <w:r w:rsidR="0027524B" w:rsidRPr="0027524B">
        <w:rPr>
          <w:rFonts w:hint="eastAsia"/>
          <w:b/>
          <w:bCs/>
        </w:rPr>
        <w:t>所示。如果在</w:t>
      </w:r>
      <w:r w:rsidR="0027524B" w:rsidRPr="0027524B">
        <w:rPr>
          <w:b/>
          <w:bCs/>
        </w:rPr>
        <w:t>5</w:t>
      </w:r>
      <w:r w:rsidR="0027524B" w:rsidRPr="0027524B">
        <w:rPr>
          <w:rFonts w:hint="eastAsia"/>
          <w:b/>
          <w:bCs/>
        </w:rPr>
        <w:t>年内将轿车售出，并再购买新车，</w:t>
      </w:r>
      <w:r w:rsidR="0027524B" w:rsidRPr="0027524B">
        <w:rPr>
          <w:b/>
          <w:bCs/>
        </w:rPr>
        <w:t>5</w:t>
      </w:r>
      <w:r w:rsidR="0027524B" w:rsidRPr="0027524B">
        <w:rPr>
          <w:rFonts w:hint="eastAsia"/>
          <w:b/>
          <w:bCs/>
        </w:rPr>
        <w:t>年之内的二手车销售价由表</w:t>
      </w:r>
      <w:r w:rsidR="0027524B" w:rsidRPr="0027524B">
        <w:rPr>
          <w:b/>
          <w:bCs/>
        </w:rPr>
        <w:t>2</w:t>
      </w:r>
      <w:r w:rsidR="0027524B" w:rsidRPr="0027524B">
        <w:rPr>
          <w:rFonts w:hint="eastAsia"/>
          <w:b/>
          <w:bCs/>
        </w:rPr>
        <w:t>所示。请设计一种购买轿车的方案，使</w:t>
      </w:r>
      <w:r w:rsidR="0027524B" w:rsidRPr="0027524B">
        <w:rPr>
          <w:b/>
          <w:bCs/>
        </w:rPr>
        <w:t>5</w:t>
      </w:r>
      <w:r w:rsidR="0027524B" w:rsidRPr="0027524B">
        <w:rPr>
          <w:rFonts w:hint="eastAsia"/>
          <w:b/>
          <w:bCs/>
        </w:rPr>
        <w:t>年内用车的总费用最少。</w:t>
      </w:r>
    </w:p>
    <w:p w:rsidR="006703C9" w:rsidRDefault="006703C9" w:rsidP="006703C9">
      <w:pPr>
        <w:jc w:val="center"/>
        <w:rPr>
          <w:b/>
          <w:bCs/>
        </w:rPr>
      </w:pPr>
      <w:r w:rsidRPr="006703C9">
        <w:rPr>
          <w:rFonts w:hint="eastAsia"/>
          <w:b/>
          <w:bCs/>
        </w:rPr>
        <w:t>表</w:t>
      </w:r>
      <w:r w:rsidRPr="006703C9">
        <w:rPr>
          <w:rFonts w:hint="eastAsia"/>
          <w:b/>
          <w:bCs/>
        </w:rPr>
        <w:t>1</w:t>
      </w:r>
      <w:r w:rsidRPr="006703C9">
        <w:rPr>
          <w:rFonts w:hint="eastAsia"/>
          <w:b/>
          <w:bCs/>
        </w:rPr>
        <w:t>：轿车的维护费</w:t>
      </w:r>
    </w:p>
    <w:tbl>
      <w:tblPr>
        <w:tblStyle w:val="a7"/>
        <w:tblW w:w="0" w:type="auto"/>
        <w:tblInd w:w="1435" w:type="dxa"/>
        <w:tblLook w:val="04A0" w:firstRow="1" w:lastRow="0" w:firstColumn="1" w:lastColumn="0" w:noHBand="0" w:noVBand="1"/>
      </w:tblPr>
      <w:tblGrid>
        <w:gridCol w:w="1416"/>
        <w:gridCol w:w="805"/>
        <w:gridCol w:w="805"/>
        <w:gridCol w:w="805"/>
        <w:gridCol w:w="805"/>
        <w:gridCol w:w="805"/>
      </w:tblGrid>
      <w:tr w:rsidR="004B705B" w:rsidTr="004B705B">
        <w:trPr>
          <w:trHeight w:val="290"/>
        </w:trPr>
        <w:tc>
          <w:tcPr>
            <w:tcW w:w="1416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车龄</w:t>
            </w:r>
            <w:r>
              <w:rPr>
                <w:rFonts w:hint="eastAsia"/>
                <w:b/>
                <w:bCs/>
              </w:rPr>
              <w:t>/</w:t>
            </w:r>
            <w:r>
              <w:rPr>
                <w:rFonts w:hint="eastAsia"/>
                <w:b/>
                <w:bCs/>
              </w:rPr>
              <w:t>年</w:t>
            </w:r>
          </w:p>
        </w:tc>
        <w:tc>
          <w:tcPr>
            <w:tcW w:w="805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0</w:t>
            </w:r>
          </w:p>
        </w:tc>
        <w:tc>
          <w:tcPr>
            <w:tcW w:w="805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1</w:t>
            </w:r>
          </w:p>
        </w:tc>
        <w:tc>
          <w:tcPr>
            <w:tcW w:w="805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805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3</w:t>
            </w:r>
          </w:p>
        </w:tc>
        <w:tc>
          <w:tcPr>
            <w:tcW w:w="805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4</w:t>
            </w:r>
          </w:p>
        </w:tc>
      </w:tr>
      <w:tr w:rsidR="004B705B" w:rsidTr="004B705B">
        <w:trPr>
          <w:trHeight w:val="290"/>
        </w:trPr>
        <w:tc>
          <w:tcPr>
            <w:tcW w:w="1416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费用</w:t>
            </w:r>
            <w:r>
              <w:rPr>
                <w:rFonts w:hint="eastAsia"/>
                <w:b/>
                <w:bCs/>
              </w:rPr>
              <w:t>/</w:t>
            </w:r>
            <w:r>
              <w:rPr>
                <w:rFonts w:hint="eastAsia"/>
                <w:b/>
                <w:bCs/>
              </w:rPr>
              <w:t>万元</w:t>
            </w:r>
          </w:p>
        </w:tc>
        <w:tc>
          <w:tcPr>
            <w:tcW w:w="805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2</w:t>
            </w:r>
          </w:p>
        </w:tc>
        <w:tc>
          <w:tcPr>
            <w:tcW w:w="805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4</w:t>
            </w:r>
          </w:p>
        </w:tc>
        <w:tc>
          <w:tcPr>
            <w:tcW w:w="805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5</w:t>
            </w:r>
          </w:p>
        </w:tc>
        <w:tc>
          <w:tcPr>
            <w:tcW w:w="805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9</w:t>
            </w:r>
          </w:p>
        </w:tc>
        <w:tc>
          <w:tcPr>
            <w:tcW w:w="805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12</w:t>
            </w:r>
          </w:p>
        </w:tc>
      </w:tr>
    </w:tbl>
    <w:p w:rsidR="006703C9" w:rsidRDefault="006703C9" w:rsidP="004B705B">
      <w:pPr>
        <w:rPr>
          <w:b/>
          <w:bCs/>
        </w:rPr>
      </w:pPr>
    </w:p>
    <w:p w:rsidR="004B705B" w:rsidRDefault="006703C9" w:rsidP="004B705B">
      <w:pPr>
        <w:jc w:val="center"/>
        <w:rPr>
          <w:b/>
          <w:bCs/>
        </w:rPr>
      </w:pPr>
      <w:r w:rsidRPr="006703C9">
        <w:rPr>
          <w:rFonts w:hint="eastAsia"/>
          <w:b/>
          <w:bCs/>
        </w:rPr>
        <w:t>表</w:t>
      </w:r>
      <w:r w:rsidRPr="006703C9">
        <w:rPr>
          <w:rFonts w:hint="eastAsia"/>
          <w:b/>
          <w:bCs/>
        </w:rPr>
        <w:t>2</w:t>
      </w:r>
      <w:r w:rsidRPr="006703C9">
        <w:rPr>
          <w:rFonts w:hint="eastAsia"/>
          <w:b/>
          <w:bCs/>
        </w:rPr>
        <w:t>：二手车的售价</w:t>
      </w:r>
    </w:p>
    <w:tbl>
      <w:tblPr>
        <w:tblStyle w:val="a7"/>
        <w:tblW w:w="0" w:type="auto"/>
        <w:tblInd w:w="817" w:type="dxa"/>
        <w:tblLook w:val="04A0" w:firstRow="1" w:lastRow="0" w:firstColumn="1" w:lastColumn="0" w:noHBand="0" w:noVBand="1"/>
      </w:tblPr>
      <w:tblGrid>
        <w:gridCol w:w="1248"/>
        <w:gridCol w:w="949"/>
        <w:gridCol w:w="949"/>
        <w:gridCol w:w="949"/>
        <w:gridCol w:w="950"/>
        <w:gridCol w:w="950"/>
      </w:tblGrid>
      <w:tr w:rsidR="004B705B" w:rsidTr="004B705B">
        <w:trPr>
          <w:trHeight w:val="229"/>
        </w:trPr>
        <w:tc>
          <w:tcPr>
            <w:tcW w:w="1248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车龄</w:t>
            </w:r>
            <w:r>
              <w:rPr>
                <w:rFonts w:hint="eastAsia"/>
                <w:b/>
                <w:bCs/>
              </w:rPr>
              <w:t>/</w:t>
            </w:r>
            <w:r>
              <w:rPr>
                <w:rFonts w:hint="eastAsia"/>
                <w:b/>
                <w:bCs/>
              </w:rPr>
              <w:t>年</w:t>
            </w:r>
          </w:p>
        </w:tc>
        <w:tc>
          <w:tcPr>
            <w:tcW w:w="949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49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49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950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950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</w:tr>
      <w:tr w:rsidR="004B705B" w:rsidTr="004B705B">
        <w:trPr>
          <w:trHeight w:val="234"/>
        </w:trPr>
        <w:tc>
          <w:tcPr>
            <w:tcW w:w="1248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售价</w:t>
            </w:r>
            <w:r>
              <w:rPr>
                <w:rFonts w:hint="eastAsia"/>
                <w:b/>
                <w:bCs/>
              </w:rPr>
              <w:t>/</w:t>
            </w:r>
            <w:r>
              <w:rPr>
                <w:rFonts w:hint="eastAsia"/>
                <w:b/>
                <w:bCs/>
              </w:rPr>
              <w:t>万元</w:t>
            </w:r>
          </w:p>
        </w:tc>
        <w:tc>
          <w:tcPr>
            <w:tcW w:w="949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949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949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50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50" w:type="dxa"/>
          </w:tcPr>
          <w:p w:rsidR="004B705B" w:rsidRDefault="004B705B" w:rsidP="006703C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</w:p>
        </w:tc>
      </w:tr>
    </w:tbl>
    <w:p w:rsidR="004B705B" w:rsidRDefault="00180CEF" w:rsidP="004B705B">
      <w:pPr>
        <w:jc w:val="left"/>
        <w:rPr>
          <w:b/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207770</wp:posOffset>
                </wp:positionH>
                <wp:positionV relativeFrom="paragraph">
                  <wp:posOffset>669925</wp:posOffset>
                </wp:positionV>
                <wp:extent cx="2394585" cy="2019935"/>
                <wp:effectExtent l="7620" t="10795" r="7620" b="7620"/>
                <wp:wrapNone/>
                <wp:docPr id="31801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4585" cy="2019935"/>
                          <a:chOff x="3165" y="11220"/>
                          <a:chExt cx="3771" cy="3181"/>
                        </a:xfrm>
                      </wpg:grpSpPr>
                      <wps:wsp>
                        <wps:cNvPr id="31802" name="AutoShap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4298" y="12839"/>
                            <a:ext cx="2237" cy="11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1803" name="Group 55"/>
                        <wpg:cNvGrpSpPr>
                          <a:grpSpLocks/>
                        </wpg:cNvGrpSpPr>
                        <wpg:grpSpPr bwMode="auto">
                          <a:xfrm>
                            <a:off x="3165" y="11220"/>
                            <a:ext cx="3771" cy="3181"/>
                            <a:chOff x="3071" y="11226"/>
                            <a:chExt cx="3771" cy="3181"/>
                          </a:xfrm>
                        </wpg:grpSpPr>
                        <wpg:grpSp>
                          <wpg:cNvPr id="31804" name="Group 40"/>
                          <wpg:cNvGrpSpPr>
                            <a:grpSpLocks/>
                          </wpg:cNvGrpSpPr>
                          <wpg:grpSpPr bwMode="auto">
                            <a:xfrm>
                              <a:off x="3071" y="11226"/>
                              <a:ext cx="3771" cy="3181"/>
                              <a:chOff x="3071" y="11226"/>
                              <a:chExt cx="3771" cy="3181"/>
                            </a:xfrm>
                          </wpg:grpSpPr>
                          <wpg:grpSp>
                            <wpg:cNvPr id="31805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62" y="11538"/>
                                <a:ext cx="3191" cy="2562"/>
                                <a:chOff x="3362" y="11538"/>
                                <a:chExt cx="3191" cy="2562"/>
                              </a:xfrm>
                            </wpg:grpSpPr>
                            <wps:wsp>
                              <wps:cNvPr id="31806" name="AutoShap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77" y="11596"/>
                                  <a:ext cx="827" cy="119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31807" name="Group 3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62" y="11538"/>
                                  <a:ext cx="3191" cy="2562"/>
                                  <a:chOff x="3362" y="11538"/>
                                  <a:chExt cx="3191" cy="2562"/>
                                </a:xfrm>
                              </wpg:grpSpPr>
                              <wpg:grpSp>
                                <wpg:cNvPr id="31808" name="Group 3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62" y="11538"/>
                                    <a:ext cx="3191" cy="2562"/>
                                    <a:chOff x="3362" y="11538"/>
                                    <a:chExt cx="3191" cy="2562"/>
                                  </a:xfrm>
                                </wpg:grpSpPr>
                                <wps:wsp>
                                  <wps:cNvPr id="31809" name="Oval 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67" y="11538"/>
                                      <a:ext cx="112" cy="11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1810" name="Oval 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634" y="11538"/>
                                      <a:ext cx="112" cy="11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1811" name="Oval 1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41" y="12727"/>
                                      <a:ext cx="112" cy="11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1812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746" y="13982"/>
                                      <a:ext cx="112" cy="11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1813" name="Oval 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362" y="12677"/>
                                      <a:ext cx="112" cy="11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1814" name="Oval 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155" y="13982"/>
                                      <a:ext cx="112" cy="11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1815" name="AutoShape 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79" y="11596"/>
                                    <a:ext cx="129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16" name="AutoShape 1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813" y="12795"/>
                                    <a:ext cx="691" cy="118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17" name="AutoShape 1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237" y="14040"/>
                                    <a:ext cx="1576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18" name="AutoShape 19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423" y="12727"/>
                                    <a:ext cx="771" cy="131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19" name="AutoShape 2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423" y="11596"/>
                                    <a:ext cx="913" cy="108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20" name="AutoShape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79" y="11596"/>
                                    <a:ext cx="2125" cy="119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21" name="AutoShape 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6" y="11596"/>
                                    <a:ext cx="1410" cy="238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22" name="AutoShape 2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237" y="11596"/>
                                    <a:ext cx="99" cy="238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23" name="AutoShape 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716" y="11596"/>
                                    <a:ext cx="62" cy="238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24" name="AutoShape 2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267" y="11596"/>
                                    <a:ext cx="1410" cy="238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25" name="AutoShape 2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535" y="11596"/>
                                    <a:ext cx="2211" cy="108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26" name="AutoShape 28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474" y="12727"/>
                                    <a:ext cx="3030" cy="6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27" name="AutoShape 29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535" y="12795"/>
                                    <a:ext cx="2278" cy="124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31828" name="Text Box 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94" y="11266"/>
                                <a:ext cx="248" cy="2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65BE" w:rsidRDefault="001965BE">
                                  <w:r>
                                    <w:rPr>
                                      <w:rFonts w:hint="eastAsia"/>
                                    </w:rPr>
                                    <w:t>V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829" name="Text Box 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34" y="11226"/>
                                <a:ext cx="248" cy="2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65BE" w:rsidRDefault="001965BE" w:rsidP="00C23B8E">
                                  <w:r>
                                    <w:rPr>
                                      <w:rFonts w:hint="eastAsia"/>
                                    </w:rPr>
                                    <w:t>V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830" name="Text Box 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94" y="12619"/>
                                <a:ext cx="248" cy="2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65BE" w:rsidRDefault="001965BE" w:rsidP="00C23B8E">
                                  <w:r>
                                    <w:rPr>
                                      <w:rFonts w:hint="eastAsia"/>
                                    </w:rPr>
                                    <w:t>V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831" name="Text Box 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16" y="14135"/>
                                <a:ext cx="248" cy="2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65BE" w:rsidRDefault="001965BE" w:rsidP="00C23B8E">
                                  <w:r>
                                    <w:rPr>
                                      <w:rFonts w:hint="eastAsia"/>
                                    </w:rPr>
                                    <w:t>V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832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88" y="14135"/>
                                <a:ext cx="248" cy="2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65BE" w:rsidRDefault="001965BE" w:rsidP="00C23B8E">
                                  <w:r>
                                    <w:rPr>
                                      <w:rFonts w:hint="eastAsia"/>
                                    </w:rPr>
                                    <w:t>V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833" name="Text Box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71" y="12573"/>
                                <a:ext cx="248" cy="2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65BE" w:rsidRDefault="001965BE" w:rsidP="00C23B8E">
                                  <w:r>
                                    <w:rPr>
                                      <w:rFonts w:hint="eastAsia"/>
                                    </w:rPr>
                                    <w:t>V6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31834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44" y="11324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F12578">
                                <w:r>
                                  <w:rPr>
                                    <w:rFonts w:hint="eastAsia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35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82" y="11946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F12578">
                                <w:r>
                                  <w:rPr>
                                    <w:rFonts w:hint="eastAsia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36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3" y="13344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F12578">
                                <w:r>
                                  <w:rPr>
                                    <w:rFonts w:hint="eastAsia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37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44" y="14041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F12578">
                                <w:r>
                                  <w:rPr>
                                    <w:rFonts w:hint="eastAsia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38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35" y="13247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F12578">
                                <w:r>
                                  <w:rPr>
                                    <w:rFonts w:hint="eastAsia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39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96" y="11656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BA460B">
                                <w:r>
                                  <w:rPr>
                                    <w:rFonts w:hint="eastAsia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40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5" y="11928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BA460B">
                                <w:r>
                                  <w:rPr>
                                    <w:rFonts w:hint="eastAsia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41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2" y="12975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BA460B">
                                <w:r>
                                  <w:rPr>
                                    <w:rFonts w:hint="eastAsia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42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05" y="13710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BA460B">
                                <w:r>
                                  <w:rPr>
                                    <w:rFonts w:hint="eastAsia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43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90" y="12250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BA460B">
                                <w:r>
                                  <w:rPr>
                                    <w:rFonts w:hint="eastAsia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44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2" y="12301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BA460B">
                                <w:r>
                                  <w:rPr>
                                    <w:rFonts w:hint="eastAsia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45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0" y="12677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BA460B">
                                <w:r>
                                  <w:rPr>
                                    <w:rFonts w:hint="eastAsia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46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55" y="11845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BA460B">
                                <w:r>
                                  <w:rPr>
                                    <w:rFonts w:hint="eastAsia"/>
                                  </w:rPr>
                                  <w:t>3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47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05" y="11674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BA460B">
                                <w:r>
                                  <w:rPr>
                                    <w:rFonts w:hint="eastAsia"/>
                                  </w:rPr>
                                  <w:t>3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848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48" y="11928"/>
                              <a:ext cx="248" cy="2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65BE" w:rsidRDefault="001965BE" w:rsidP="00BA460B">
                                <w:r>
                                  <w:rPr>
                                    <w:rFonts w:hint="eastAsia"/>
                                  </w:rPr>
                                  <w:t>4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" o:spid="_x0000_s1026" style="position:absolute;margin-left:95.1pt;margin-top:52.75pt;width:188.55pt;height:159.05pt;z-index:251704320" coordorigin="3165,11220" coordsize="3771,3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7" o:spid="_x0000_s1027" type="#_x0000_t32" style="position:absolute;left:4298;top:12839;width:2237;height:118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NDf8QAAADeAAAADwAAAGRycy9kb3ducmV2LnhtbESP0YrCMBRE3wX/IVzBN02ssFuqUVR0&#10;2SfB6gdcmmtbbW5KE7X+/WZhYR+HmTnDLNe9bcSTOl871jCbKhDEhTM1lxou58MkBeEDssHGMWl4&#10;k4f1ajhYYmbci0/0zEMpIoR9hhqqENpMSl9UZNFPXUscvavrLIYou1KaDl8RbhuZKPUhLdYcFyps&#10;aVdRcc8fVoNNjw2XLtnc3FHZvTqfPg9fW63Ho36zABGoD//hv/a30TCfpSqB3zvxCs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40N/xAAAAN4AAAAPAAAAAAAAAAAA&#10;AAAAAKECAABkcnMvZG93bnJldi54bWxQSwUGAAAAAAQABAD5AAAAkgMAAAAA&#10;">
                  <v:stroke endarrow="classic" endarrowlength="long"/>
                </v:shape>
                <v:group id="Group 55" o:spid="_x0000_s1028" style="position:absolute;left:3165;top:11220;width:3771;height:3181" coordorigin="3071,11226" coordsize="3771,3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tv8klxgAAAN4A&#10;AAAPAAAAAAAAAAAAAAAAAKoCAABkcnMvZG93bnJldi54bWxQSwUGAAAAAAQABAD6AAAAnQMAAAAA&#10;">
                  <v:group id="Group 40" o:spid="_x0000_s1029" style="position:absolute;left:3071;top:11226;width:3771;height:3181" coordorigin="3071,11226" coordsize="3771,3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lZRUccAAADe&#10;AAAADwAAAAAAAAAAAAAAAACqAgAAZHJzL2Rvd25yZXYueG1sUEsFBgAAAAAEAAQA+gAAAJ4DAAAA&#10;AA==&#10;">
                    <v:group id="Group 38" o:spid="_x0000_s1030" style="position:absolute;left:3362;top:11538;width:3191;height:2562" coordorigin="3362,11538" coordsize="3191,2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GvTKxgAAAN4A&#10;AAAPAAAAAAAAAAAAAAAAAKoCAABkcnMvZG93bnJldi54bWxQSwUGAAAAAAQABAD6AAAAnQMAAAAA&#10;">
                      <v:shape id="AutoShape 16" o:spid="_x0000_s1031" type="#_x0000_t32" style="position:absolute;left:5677;top:11596;width:827;height:11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1D2sYAAADeAAAADwAAAGRycy9kb3ducmV2LnhtbESPQWvCQBSE7wX/w/IKvYhutBAluoqR&#10;tniNFnp9ZJ9JbPZtyG6T6K93hYLHYWa+YdbbwdSio9ZVlhXMphEI4tzqigsF36fPyRKE88gaa8uk&#10;4EoOtpvRyxoTbXvOqDv6QgQIuwQVlN43iZQuL8mgm9qGOHhn2xr0QbaF1C32AW5qOY+iWBqsOCyU&#10;2NC+pPz3+GcUZPU4XXz93OLsY95cDl2fpvtxptTb67BbgfA0+Gf4v33QCt5nyyiGx51wBeTm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dQ9rGAAAA3gAAAA8AAAAAAAAA&#10;AAAAAAAAoQIAAGRycy9kb3ducmV2LnhtbFBLBQYAAAAABAAEAPkAAACUAwAAAAA=&#10;">
                        <v:stroke endarrow="classic" endarrowlength="long"/>
                      </v:shape>
                      <v:group id="Group 37" o:spid="_x0000_s1032" style="position:absolute;left:3362;top:11538;width:3191;height:2562" coordorigin="3362,11538" coordsize="3191,2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0oTPJscAAADe&#10;AAAADwAAAAAAAAAAAAAAAACqAgAAZHJzL2Rvd25yZXYueG1sUEsFBgAAAAAEAAQA+gAAAJ4DAAAA&#10;AA==&#10;">
                        <v:group id="Group 36" o:spid="_x0000_s1033" style="position:absolute;left:3362;top:11538;width:3191;height:2562" coordorigin="3362,11538" coordsize="3191,2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xtbVMQAAADeAAAA&#10;DwAAAAAAAAAAAAAAAACqAgAAZHJzL2Rvd25yZXYueG1sUEsFBgAAAAAEAAQA+gAAAJsDAAAAAA==&#10;">
                          <v:oval id="Oval 9" o:spid="_x0000_s1034" style="position:absolute;left:4267;top:11538;width:112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6u2McA&#10;AADeAAAADwAAAGRycy9kb3ducmV2LnhtbESPzW7CMBCE75V4B2uReisOUEU0xaCAhNS/S1PoeRtv&#10;E0O8DrGB9O1xpUo9jmbmG8182dtGnKnzxrGC8SgBQVw6bbhSsP3Y3M1A+ICssXFMCn7Iw3IxuJlj&#10;pt2F3+lchEpECPsMFdQhtJmUvqzJoh+5ljh6366zGKLsKqk7vES4beQkSVJp0XBcqLGldU3loThZ&#10;BfmzKV5M+va6+7w/6tX+y4c0L5W6Hfb5I4hAffgP/7WftILpeJY8wO+deAXk4g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JurtjHAAAA3gAAAA8AAAAAAAAAAAAAAAAAmAIAAGRy&#10;cy9kb3ducmV2LnhtbFBLBQYAAAAABAAEAPUAAACMAwAAAAA=&#10;" fillcolor="black [3213]"/>
                          <v:oval id="Oval 10" o:spid="_x0000_s1035" style="position:absolute;left:5634;top:11538;width:112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2RmMYA&#10;AADeAAAADwAAAGRycy9kb3ducmV2LnhtbESPy07CQBSG9ya+w+SYuJNpgTSkMpBKQoLixnJZHzvH&#10;drRzpnRGKG/PLExc/vlv+ebLwbbiTL03jhWkowQEceW04VrBfrd+moHwAVlj65gUXMnDcnF/N8dc&#10;uwt/0LkMtYgj7HNU0ITQ5VL6qiGLfuQ64uh9ud5iiLKvpe7xEsdtK8dJkkmLhuNDgx2tGqp+yl+r&#10;oHg15ZvJ3reH4/SkX74/fciKSqnHh6F4BhFoCP/hv/ZGK5ikszQCRJyIAnJ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o2RmMYAAADeAAAADwAAAAAAAAAAAAAAAACYAgAAZHJz&#10;L2Rvd25yZXYueG1sUEsFBgAAAAAEAAQA9QAAAIsDAAAAAA==&#10;" fillcolor="black [3213]"/>
                          <v:oval id="Oval 11" o:spid="_x0000_s1036" style="position:absolute;left:6441;top:12727;width:112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E0A8cA&#10;AADeAAAADwAAAGRycy9kb3ducmV2LnhtbESPT2vCQBTE74V+h+UVvNVNrARJXSUKhaq9mP45v2Zf&#10;k63Zt2l21fTbdwuCx2FmfsPMl4NtxYl6bxwrSMcJCOLKacO1grfXp/sZCB+QNbaOScEveVgubm/m&#10;mGt35j2dylCLCGGfo4ImhC6X0lcNWfRj1xFH78v1FkOUfS11j+cIt62cJEkmLRqOCw12tG6oOpRH&#10;q6DYmHJrspfd+8f0R6++P33Iikqp0d1QPIIINIRr+NJ+1goe0lmawv+deAXk4g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nBNAPHAAAA3gAAAA8AAAAAAAAAAAAAAAAAmAIAAGRy&#10;cy9kb3ducmV2LnhtbFBLBQYAAAAABAAEAPUAAACMAwAAAAA=&#10;" fillcolor="black [3213]"/>
                          <v:oval id="Oval 12" o:spid="_x0000_s1037" style="position:absolute;left:5746;top:13982;width:112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OqdMcA&#10;AADeAAAADwAAAGRycy9kb3ducmV2LnhtbESPQU/CQBSE7yb8h80z4SbbImlIZSHVxETAC0U9P7vP&#10;dqX7tnYXqP/eNSHhOJmZbzKL1WBbcaLeG8cK0kkCgrhy2nCt4G3/fDcH4QOyxtYxKfglD6vl6GaB&#10;uXZn3tGpDLWIEPY5KmhC6HIpfdWQRT9xHXH0vlxvMUTZ11L3eI5w28ppkmTSouG40GBHTw1Vh/Jo&#10;FRRrU25M9rp9/5j96MfvTx+yolJqfDsUDyACDeEavrRftIL7dJ5O4f9Ov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TqnTHAAAA3gAAAA8AAAAAAAAAAAAAAAAAmAIAAGRy&#10;cy9kb3ducmV2LnhtbFBLBQYAAAAABAAEAPUAAACMAwAAAAA=&#10;" fillcolor="black [3213]"/>
                          <v:oval id="Oval 13" o:spid="_x0000_s1038" style="position:absolute;left:3362;top:12677;width:112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8P78cA&#10;AADeAAAADwAAAGRycy9kb3ducmV2LnhtbESPQU/CQBSE7yb+h80z8SbbAmlIZSHVhATFC0U9P7qP&#10;drX7tnRXqP/eNSHhOJmZbzLz5WBbcaLeG8cK0lECgrhy2nCt4H23epiB8AFZY+uYFPySh+Xi9maO&#10;uXZn3tKpDLWIEPY5KmhC6HIpfdWQRT9yHXH0Dq63GKLsa6l7PEe4beU4STJp0XBcaLCj54aq7/LH&#10;KiheTPlqsrfNx+f0qJ++9j5kRaXU/d1QPIIINIRr+NJeawWTdJZO4P9OvAJy8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fD+/HAAAA3gAAAA8AAAAAAAAAAAAAAAAAmAIAAGRy&#10;cy9kb3ducmV2LnhtbFBLBQYAAAAABAAEAPUAAACMAwAAAAA=&#10;" fillcolor="black [3213]"/>
                          <v:oval id="Oval 14" o:spid="_x0000_s1039" style="position:absolute;left:4155;top:13982;width:112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aXm8gA&#10;AADeAAAADwAAAGRycy9kb3ducmV2LnhtbESPT2vCQBTE74V+h+UJ3uomVYJEV0kLhf7x0lQ9P7PP&#10;ZG32bZrdavrt3UKhx2FmfsMs14NtxZl6bxwrSCcJCOLKacO1gu3H090chA/IGlvHpOCHPKxXtzdL&#10;zLW78Dudy1CLCGGfo4ImhC6X0lcNWfQT1xFH7+h6iyHKvpa6x0uE21beJ0kmLRqOCw129NhQ9Vl+&#10;WwXFiylfTbZ52+1nX/rhdPAhKyqlxqOhWIAINIT/8F/7WSuYpvN0Br934hWQq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ZtpebyAAAAN4AAAAPAAAAAAAAAAAAAAAAAJgCAABk&#10;cnMvZG93bnJldi54bWxQSwUGAAAAAAQABAD1AAAAjQMAAAAA&#10;" fillcolor="black [3213]"/>
                        </v:group>
                        <v:shape id="AutoShape 15" o:spid="_x0000_s1040" type="#_x0000_t32" style="position:absolute;left:4379;top:11596;width:12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ZLcMcAAADeAAAADwAAAGRycy9kb3ducmV2LnhtbESPQWvCQBSE7wX/w/KEXkQ3sVQluoqR&#10;VrzGFnp9ZF+TaPZtyG6TtL++Kwgeh5n5htnsBlOLjlpXWVYQzyIQxLnVFRcKPj/epysQziNrrC2T&#10;gl9ysNuOnjaYaNtzRt3ZFyJA2CWooPS+SaR0eUkG3cw2xMH7tq1BH2RbSN1iH+CmlvMoWkiDFYeF&#10;Ehs6lJRfzz9GQVZP0uXx62+Rvc2by6nr0/QwyZR6Hg/7NQhPg3+E7+2TVvASr+JXuN0JV0Bu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VktwxwAAAN4AAAAPAAAAAAAA&#10;AAAAAAAAAKECAABkcnMvZG93bnJldi54bWxQSwUGAAAAAAQABAD5AAAAlQMAAAAA&#10;">
                          <v:stroke endarrow="classic" endarrowlength="long"/>
                        </v:shape>
                        <v:shape id="AutoShape 17" o:spid="_x0000_s1041" type="#_x0000_t32" style="position:absolute;left:5813;top:12795;width:691;height:118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HTocQAAADeAAAADwAAAGRycy9kb3ducmV2LnhtbESP0YrCMBRE3wX/IVzBN02q4JZqFBVd&#10;9kmw+gGX5tpWm5vSRO3+/WZhYR+HmTnDrDa9bcSLOl871pBMFQjiwpmaSw3Xy3GSgvAB2WDjmDR8&#10;k4fNejhYYWbcm8/0ykMpIoR9hhqqENpMSl9UZNFPXUscvZvrLIYou1KaDt8Rbhs5U2ohLdYcFyps&#10;aV9R8cifVoNNTw2Xbra9u5OyB3U5fxw/d1qPR/12CSJQH/7Df+0vo2GepMkCfu/EKy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AdOhxAAAAN4AAAAPAAAAAAAAAAAA&#10;AAAAAKECAABkcnMvZG93bnJldi54bWxQSwUGAAAAAAQABAD5AAAAkgMAAAAA&#10;">
                          <v:stroke endarrow="classic" endarrowlength="long"/>
                        </v:shape>
                        <v:shape id="AutoShape 18" o:spid="_x0000_s1042" type="#_x0000_t32" style="position:absolute;left:4237;top:14040;width:1576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12OsQAAADeAAAADwAAAGRycy9kb3ducmV2LnhtbESP0YrCMBRE3wX/IVzBN02qsJZqFBVd&#10;9kmw+gGX5tpWm5vSRO3+/WZhYR+HmTnDrDa9bcSLOl871pBMFQjiwpmaSw3Xy3GSgvAB2WDjmDR8&#10;k4fNejhYYWbcm8/0ykMpIoR9hhqqENpMSl9UZNFPXUscvZvrLIYou1KaDt8Rbhs5U+pDWqw5LlTY&#10;0r6i4pE/rQabnhou3Wx7dydlD+pyXhw/d1qPR/12CSJQH/7Df+0vo2GepMkCfu/EKy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TXY6xAAAAN4AAAAPAAAAAAAAAAAA&#10;AAAAAKECAABkcnMvZG93bnJldi54bWxQSwUGAAAAAAQABAD5AAAAkgMAAAAA&#10;">
                          <v:stroke endarrow="classic" endarrowlength="long"/>
                        </v:shape>
                        <v:shape id="AutoShape 19" o:spid="_x0000_s1043" type="#_x0000_t32" style="position:absolute;left:3423;top:12727;width:771;height:13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h+Q8IAAADeAAAADwAAAGRycy9kb3ducmV2LnhtbERPzYrCMBC+C/sOYYS9aVpXRbpGWYUF&#10;0YNY9wGGZmxKm0ltslrf3hwEjx/f/3Ld20bcqPOVYwXpOAFBXDhdcang7/w7WoDwAVlj45gUPMjD&#10;evUxWGKm3Z1PdMtDKWII+wwVmBDaTEpfGLLox64ljtzFdRZDhF0pdYf3GG4bOUmSubRYcWww2NLW&#10;UFHn/1aBt6U7VPnRzDbb82Qv22l9rZ1Sn8P+5xtEoD68xS/3Tiv4Shdp3BvvxCs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zh+Q8IAAADeAAAADwAAAAAAAAAAAAAA&#10;AAChAgAAZHJzL2Rvd25yZXYueG1sUEsFBgAAAAAEAAQA+QAAAJADAAAAAA==&#10;">
                          <v:stroke endarrow="classic" endarrowlength="long"/>
                        </v:shape>
                        <v:shape id="AutoShape 20" o:spid="_x0000_s1044" type="#_x0000_t32" style="position:absolute;left:3423;top:11596;width:913;height:10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5H08YAAADeAAAADwAAAGRycy9kb3ducmV2LnhtbESPzWrDMBCE74G+g9hAb4nkFBrXjWLc&#10;UpeeAvl5gMXa2E6slbHU2H37qlDIcZiZb5hNPtlO3GjwrWMNyVKBIK6cabnWcDqWixSED8gGO8ek&#10;4Yc85NuH2QYz40be0+0QahEh7DPU0ITQZ1L6qiGLful64uid3WAxRDnU0gw4Rrjt5EqpZ2mx5bjQ&#10;YE/vDVXXw7fVYNNdx7VbFRe3U/ZDHffr8vNN68f5VLyCCDSFe/i//WU0PCVp8gJ/d+IV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eR9PGAAAA3gAAAA8AAAAAAAAA&#10;AAAAAAAAoQIAAGRycy9kb3ducmV2LnhtbFBLBQYAAAAABAAEAPkAAACUAwAAAAA=&#10;">
                          <v:stroke endarrow="classic" endarrowlength="long"/>
                        </v:shape>
                        <v:shape id="AutoShape 21" o:spid="_x0000_s1045" type="#_x0000_t32" style="position:absolute;left:4379;top:11596;width:2125;height:11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0iVcUAAADeAAAADwAAAGRycy9kb3ducmV2LnhtbESPzWrCQBSF94LvMFzBjejEFKxERzFS&#10;i9tYwe0lc02imTshM03SPn1nUXB5OH982/1gatFR6yrLCpaLCARxbnXFhYLr12m+BuE8ssbaMin4&#10;IQf73Xi0xUTbnjPqLr4QYYRdggpK75tESpeXZNAtbEMcvLttDfog20LqFvswbmoZR9FKGqw4PJTY&#10;0LGk/Hn5Ngqyepa+f95+V9lH3DzOXZ+mx1mm1HQyHDYgPA3+Ff5vn7WCt+U6DgABJ6CA3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0iVcUAAADeAAAADwAAAAAAAAAA&#10;AAAAAAChAgAAZHJzL2Rvd25yZXYueG1sUEsFBgAAAAAEAAQA+QAAAJMDAAAAAA==&#10;">
                          <v:stroke endarrow="classic" endarrowlength="long"/>
                        </v:shape>
                        <v:shape id="AutoShape 22" o:spid="_x0000_s1046" type="#_x0000_t32" style="position:absolute;left:4336;top:11596;width:1410;height:23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GHzscAAADeAAAADwAAAGRycy9kb3ducmV2LnhtbESPQWvCQBSE70L/w/IKvYhuEsFKdJVG&#10;WvEaW+j1kX1N0mbfhuw2if56VxA8DjPzDbPZjaYRPXWutqwgnkcgiAuray4VfH1+zFYgnEfW2Fgm&#10;BWdysNs+TTaYajtwTv3JlyJA2KWooPK+TaV0RUUG3dy2xMH7sZ1BH2RXSt3hEOCmkUkULaXBmsNC&#10;hS3tKyr+Tv9GQd5Ms9fD92WZvyft77Efsmw/zZV6eR7f1iA8jf4RvrePWsEiXiUx3O6EKyC3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AYfOxwAAAN4AAAAPAAAAAAAA&#10;AAAAAAAAAKECAABkcnMvZG93bnJldi54bWxQSwUGAAAAAAQABAD5AAAAlQMAAAAA&#10;">
                          <v:stroke endarrow="classic" endarrowlength="long"/>
                        </v:shape>
                        <v:shape id="AutoShape 23" o:spid="_x0000_s1047" type="#_x0000_t32" style="position:absolute;left:4237;top:11596;width:99;height:238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YfH8QAAADeAAAADwAAAGRycy9kb3ducmV2LnhtbESP0YrCMBRE34X9h3CFfdPELmipRnFl&#10;FZ8Eqx9wae62XZub0kTt/r0RBB+HmTnDLFa9bcSNOl871jAZKxDEhTM1lxrOp+0oBeEDssHGMWn4&#10;Jw+r5cdggZlxdz7SLQ+liBD2GWqoQmgzKX1RkUU/di1x9H5dZzFE2ZXSdHiPcNvIRKmptFhzXKiw&#10;pU1FxSW/Wg02PTRcumT95w7K/qjTcbbdfWv9OezXcxCB+vAOv9p7o+FrkiYJPO/EK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Vh8fxAAAAN4AAAAPAAAAAAAAAAAA&#10;AAAAAKECAABkcnMvZG93bnJldi54bWxQSwUGAAAAAAQABAD5AAAAkgMAAAAA&#10;">
                          <v:stroke endarrow="classic" endarrowlength="long"/>
                        </v:shape>
                        <v:shape id="AutoShape 24" o:spid="_x0000_s1048" type="#_x0000_t32" style="position:absolute;left:5716;top:11596;width:62;height:23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+8IsYAAADeAAAADwAAAGRycy9kb3ducmV2LnhtbESPQWvCQBSE74L/YXlCL1I3RlBJXcVI&#10;LV5jhV4f2dckmn0bsmsS++u7BaHHYWa+YTa7wdSio9ZVlhXMZxEI4tzqigsFl8/j6xqE88gaa8uk&#10;4EEOdtvxaIOJtj1n1J19IQKEXYIKSu+bREqXl2TQzWxDHLxv2xr0QbaF1C32AW5qGUfRUhqsOCyU&#10;2NChpPx2vhsFWT1NVx9fP8vsPW6up65P08M0U+plMuzfQHga/H/42T5pBYv5Ol7A351wBe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fvCLGAAAA3gAAAA8AAAAAAAAA&#10;AAAAAAAAoQIAAGRycy9kb3ducmV2LnhtbFBLBQYAAAAABAAEAPkAAACUAwAAAAA=&#10;">
                          <v:stroke endarrow="classic" endarrowlength="long"/>
                        </v:shape>
                        <v:shape id="AutoShape 25" o:spid="_x0000_s1049" type="#_x0000_t32" style="position:absolute;left:4267;top:11596;width:1410;height:238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Mi8MQAAADeAAAADwAAAGRycy9kb3ducmV2LnhtbESP0YrCMBRE34X9h3CFfdPErmjpGsWV&#10;VXwS1P2AS3Ntq81NaaJ2/94Igo/DzJxhZovO1uJGra8caxgNFQji3JmKCw1/x/UgBeEDssHaMWn4&#10;Jw+L+Udvhplxd97T7RAKESHsM9RQhtBkUvq8JIt+6Bri6J1cazFE2RbStHiPcFvLRKmJtFhxXCix&#10;oVVJ+eVwtRpsuqu5cMny7HbK/qrjfrre/Gj92e+W3yACdeEdfrW3RsPXKE3G8LwTr4C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8yLwxAAAAN4AAAAPAAAAAAAAAAAA&#10;AAAAAKECAABkcnMvZG93bnJldi54bWxQSwUGAAAAAAQABAD5AAAAkgMAAAAA&#10;">
                          <v:stroke endarrow="classic" endarrowlength="long"/>
                        </v:shape>
                        <v:shape id="AutoShape 26" o:spid="_x0000_s1050" type="#_x0000_t32" style="position:absolute;left:3535;top:11596;width:2211;height:10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+Ha8QAAADeAAAADwAAAGRycy9kb3ducmV2LnhtbESP0YrCMBRE34X9h3CFfdPELmrpGsWV&#10;VXwS1P2AS3Ntq81NaaJ2/94Igo/DzJxhZovO1uJGra8caxgNFQji3JmKCw1/x/UgBeEDssHaMWn4&#10;Jw+L+Udvhplxd97T7RAKESHsM9RQhtBkUvq8JIt+6Bri6J1cazFE2RbStHiPcFvLRKmJtFhxXCix&#10;oVVJ+eVwtRpsuqu5cMny7HbK/qrjfrre/Gj92e+W3yACdeEdfrW3RsPXKE3G8LwTr4C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v4drxAAAAN4AAAAPAAAAAAAAAAAA&#10;AAAAAKECAABkcnMvZG93bnJldi54bWxQSwUGAAAAAAQABAD5AAAAkgMAAAAA&#10;">
                          <v:stroke endarrow="classic" endarrowlength="long"/>
                        </v:shape>
                        <v:shape id="AutoShape 28" o:spid="_x0000_s1051" type="#_x0000_t32" style="position:absolute;left:3474;top:12727;width:3030;height:6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eFF8UAAADeAAAADwAAAGRycy9kb3ducmV2LnhtbESP0WrCQBRE3wv9h+UWfKsboxVJXUUF&#10;QfShGP2AS/Y2G5K9G7Orpn/fFQQfh5k5w8yXvW3EjTpfOVYwGiYgiAunKy4VnE/bzxkIH5A1No5J&#10;wR95WC7e3+aYaXfnI93yUIoIYZ+hAhNCm0npC0MW/dC1xNH7dZ3FEGVXSt3hPcJtI9MkmUqLFccF&#10;gy1tDBV1frUKvC3docp/zNd6c0r3sp3Ul9opNfjoV98gAvXhFX62d1rBeDRLp/C4E6+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4eFF8UAAADeAAAADwAAAAAAAAAA&#10;AAAAAAChAgAAZHJzL2Rvd25yZXYueG1sUEsFBgAAAAAEAAQA+QAAAJMDAAAAAA==&#10;">
                          <v:stroke endarrow="classic" endarrowlength="long"/>
                        </v:shape>
                        <v:shape id="AutoShape 29" o:spid="_x0000_s1052" type="#_x0000_t32" style="position:absolute;left:3535;top:12795;width:2278;height:124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sgjMcAAADeAAAADwAAAGRycy9kb3ducmV2LnhtbESPzWrDMBCE74G8g9hCb4lst/nBjRza&#10;QKE0hxCnD7BYW8vYWjmWmrhvXxUCOQ4z8w2z2Y62ExcafONYQTpPQBBXTjdcK/g6vc/WIHxA1tg5&#10;JgW/5GFbTCcbzLW78pEuZahFhLDPUYEJoc+l9JUhi37ueuLofbvBYohyqKUe8BrhtpNZkiylxYbj&#10;gsGedoaqtvyxCryt3b4pD2bxtjtln7J/bs+tU+rxYXx9ARFoDPfwrf2hFTyl62wF/3fiFZD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yyCMxwAAAN4AAAAPAAAAAAAA&#10;AAAAAAAAAKECAABkcnMvZG93bnJldi54bWxQSwUGAAAAAAQABAD5AAAAlQMAAAAA&#10;">
                          <v:stroke endarrow="classic" endarrowlength="long"/>
                        </v:shape>
                      </v:group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0" o:spid="_x0000_s1053" type="#_x0000_t202" style="position:absolute;left:4194;top:11266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OqKr8A&#10;AADeAAAADwAAAGRycy9kb3ducmV2LnhtbERPSwrCMBDdC94hjOBOUxW0VKOIICiI4GfjbmjGtthM&#10;ShPbenuzEFw+3n+16UwpGqpdYVnBZByBIE6tLjhTcL/tRzEI55E1lpZJwYccbNb93goTbVu+UHP1&#10;mQgh7BJUkHtfJVK6NCeDbmwr4sA9bW3QB1hnUtfYhnBTymkUzaXBgkNDjhXtckpf17dR8GoW7oLR&#10;o3sWR0tnOWvf5pQpNRx02yUIT53/i3/ug1Ywm8TTsDfcCVdAr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/w6oqvwAAAN4AAAAPAAAAAAAAAAAAAAAAAJgCAABkcnMvZG93bnJl&#10;di54bWxQSwUGAAAAAAQABAD1AAAAhAMAAAAA&#10;" strokecolor="white [3212]">
                      <v:textbox inset="0,0,0,0">
                        <w:txbxContent>
                          <w:p w:rsidR="001965BE" w:rsidRDefault="001965BE">
                            <w:r>
                              <w:rPr>
                                <w:rFonts w:hint="eastAsia"/>
                              </w:rPr>
                              <w:t>V1</w:t>
                            </w:r>
                          </w:p>
                        </w:txbxContent>
                      </v:textbox>
                    </v:shape>
                    <v:shape id="Text Box 31" o:spid="_x0000_s1054" type="#_x0000_t202" style="position:absolute;left:5634;top:11226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8PscYA&#10;AADeAAAADwAAAGRycy9kb3ducmV2LnhtbESPS2vDMBCE74X+B7GF3BrZCeThRjalUEggFPK45LZY&#10;G9vYWhlLsZ1/HwUKOQ4z8w2zyUbTiJ46V1lWEE8jEMS51RUXCs6n388VCOeRNTaWScGdHGTp+9sG&#10;E20HPlB/9IUIEHYJKii9bxMpXV6SQTe1LXHwrrYz6IPsCqk7HALcNHIWRQtpsOKwUGJLPyXl9fFm&#10;FNT90h0wuozXamfpT86Hm9kXSk0+xu8vEJ5G/wr/t7dawTxezdbwvBOugEw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8PscYAAADeAAAADwAAAAAAAAAAAAAAAACYAgAAZHJz&#10;L2Rvd25yZXYueG1sUEsFBgAAAAAEAAQA9QAAAIsDAAAAAA==&#10;" strokecolor="white [3212]">
                      <v:textbox inset="0,0,0,0">
                        <w:txbxContent>
                          <w:p w:rsidR="001965BE" w:rsidRDefault="001965BE" w:rsidP="00C23B8E">
                            <w:r>
                              <w:rPr>
                                <w:rFonts w:hint="eastAsia"/>
                              </w:rPr>
                              <w:t>V2</w:t>
                            </w:r>
                          </w:p>
                        </w:txbxContent>
                      </v:textbox>
                    </v:shape>
                    <v:shape id="Text Box 32" o:spid="_x0000_s1055" type="#_x0000_t202" style="position:absolute;left:6594;top:12619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ww8cAA&#10;AADeAAAADwAAAGRycy9kb3ducmV2LnhtbESPywrCMBBF94L/EEZwp6kWVKpRRBAURPCxcTc0Y1ts&#10;JqWJbf17sxBcXu6Ls9p0phQN1a6wrGAyjkAQp1YXnCm43/ajBQjnkTWWlknBhxxs1v3eChNtW75Q&#10;c/WZCCPsElSQe18lUro0J4NubCvi4D1tbdAHWWdS19iGcVPKaRTNpMGCw0OOFe1ySl/Xt1Hwaubu&#10;gtGjexZHS2cZt29zypQaDrrtEoSnzv/Dv/ZBK4gnizgABJyAAnL9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Gww8cAAAADeAAAADwAAAAAAAAAAAAAAAACYAgAAZHJzL2Rvd25y&#10;ZXYueG1sUEsFBgAAAAAEAAQA9QAAAIUDAAAAAA==&#10;" strokecolor="white [3212]">
                      <v:textbox inset="0,0,0,0">
                        <w:txbxContent>
                          <w:p w:rsidR="001965BE" w:rsidRDefault="001965BE" w:rsidP="00C23B8E">
                            <w:r>
                              <w:rPr>
                                <w:rFonts w:hint="eastAsia"/>
                              </w:rPr>
                              <w:t>V3</w:t>
                            </w:r>
                          </w:p>
                        </w:txbxContent>
                      </v:textbox>
                    </v:shape>
                    <v:shape id="Text Box 33" o:spid="_x0000_s1056" type="#_x0000_t202" style="position:absolute;left:5716;top:14135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CVasMA&#10;AADeAAAADwAAAGRycy9kb3ducmV2LnhtbESPzarCMBSE9xd8h3AEd9e0FlSqUUQQFOSCPxt3h+bY&#10;FpuT0sS2vr25ILgcZuYbZrnuTSVaalxpWUE8jkAQZ1aXnCu4Xna/cxDOI2usLJOCFzlYrwY/S0y1&#10;7fhE7dnnIkDYpaig8L5OpXRZQQbd2NbEwbvbxqAPssmlbrALcFPJSRRNpcGSw0KBNW0Lyh7np1Hw&#10;aGfuhNGtv5cHS38y6Z7mmCs1GvabBQhPvf+GP+29VpDE8ySG/zvhCsjV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yCVasMAAADeAAAADwAAAAAAAAAAAAAAAACYAgAAZHJzL2Rv&#10;d25yZXYueG1sUEsFBgAAAAAEAAQA9QAAAIgDAAAAAA==&#10;" strokecolor="white [3212]">
                      <v:textbox inset="0,0,0,0">
                        <w:txbxContent>
                          <w:p w:rsidR="001965BE" w:rsidRDefault="001965BE" w:rsidP="00C23B8E">
                            <w:r>
                              <w:rPr>
                                <w:rFonts w:hint="eastAsia"/>
                              </w:rPr>
                              <w:t>V4</w:t>
                            </w:r>
                          </w:p>
                        </w:txbxContent>
                      </v:textbox>
                    </v:shape>
                    <v:shape id="Text Box 34" o:spid="_x0000_s1057" type="#_x0000_t202" style="position:absolute;left:4088;top:14135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ILHcUA&#10;AADeAAAADwAAAGRycy9kb3ducmV2LnhtbESPW2vCQBSE3wv9D8sp9K1uLqCSukoRBIUiRH3x7ZA9&#10;JsHs2ZDdXPrvu4Lg4zAz3zCrzWQaMVDnassK4lkEgriwuuZSweW8+1qCcB5ZY2OZFPyRg836/W2F&#10;mbYj5zScfCkChF2GCirv20xKV1Rk0M1sSxy8m+0M+iC7UuoOxwA3jUyiaC4N1hwWKmxpW1FxP/VG&#10;wX1YuByj63SrD5aOMh1781sq9fkx/XyD8DT5V/jZ3msFabxME3jcCV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8gsdxQAAAN4AAAAPAAAAAAAAAAAAAAAAAJgCAABkcnMv&#10;ZG93bnJldi54bWxQSwUGAAAAAAQABAD1AAAAigMAAAAA&#10;" strokecolor="white [3212]">
                      <v:textbox inset="0,0,0,0">
                        <w:txbxContent>
                          <w:p w:rsidR="001965BE" w:rsidRDefault="001965BE" w:rsidP="00C23B8E">
                            <w:r>
                              <w:rPr>
                                <w:rFonts w:hint="eastAsia"/>
                              </w:rPr>
                              <w:t>V5</w:t>
                            </w:r>
                          </w:p>
                        </w:txbxContent>
                      </v:textbox>
                    </v:shape>
                    <v:shape id="Text Box 35" o:spid="_x0000_s1058" type="#_x0000_t202" style="position:absolute;left:3071;top:12573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6uhsIA&#10;AADeAAAADwAAAGRycy9kb3ducmV2LnhtbESPQavCMBCE74L/IazgTVMtqFSjiCAoiKDvXbwtzdoW&#10;m01pYlv/vREEj8PMfMOsNp0pRUO1KywrmIwjEMSp1QVnCv7/9qMFCOeRNZaWScGLHGzW/d4KE21b&#10;vlBz9ZkIEHYJKsi9rxIpXZqTQTe2FXHw7rY26IOsM6lrbAPclHIaRTNpsOCwkGNFu5zSx/VpFDya&#10;ubtgdOvuxdHSWcbt05wypYaDbrsE4anzv/C3fdAK4skijuFzJ1wBuX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vq6GwgAAAN4AAAAPAAAAAAAAAAAAAAAAAJgCAABkcnMvZG93&#10;bnJldi54bWxQSwUGAAAAAAQABAD1AAAAhwMAAAAA&#10;" strokecolor="white [3212]">
                      <v:textbox inset="0,0,0,0">
                        <w:txbxContent>
                          <w:p w:rsidR="001965BE" w:rsidRDefault="001965BE" w:rsidP="00C23B8E">
                            <w:r>
                              <w:rPr>
                                <w:rFonts w:hint="eastAsia"/>
                              </w:rPr>
                              <w:t>V6</w:t>
                            </w:r>
                          </w:p>
                        </w:txbxContent>
                      </v:textbox>
                    </v:shape>
                  </v:group>
                  <v:shape id="Text Box 39" o:spid="_x0000_s1059" type="#_x0000_t202" style="position:absolute;left:4844;top:11324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c28sUA&#10;AADeAAAADwAAAGRycy9kb3ducmV2LnhtbESPT4vCMBTE7wt+h/AEb2vqdlGpjSLCgoIs+Ofi7dE8&#10;29LmpTSxrd/eLCx4HGbmN0y6GUwtOmpdaVnBbBqBIM6sLjlXcL38fC5BOI+ssbZMCp7kYLMefaSY&#10;aNvzibqzz0WAsEtQQeF9k0jpsoIMuqltiIN3t61BH2SbS91iH+Cmll9RNJcGSw4LBTa0Kyirzg+j&#10;oOoW7oTRbbiXB0u/Mu4f5pgrNRkP2xUIT4N/h//be60gni3jb/i7E66AX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VzbyxQAAAN4AAAAPAAAAAAAAAAAAAAAAAJgCAABkcnMv&#10;ZG93bnJldi54bWxQSwUGAAAAAAQABAD1AAAAigMAAAAA&#10;" strokecolor="white [3212]">
                    <v:textbox inset="0,0,0,0">
                      <w:txbxContent>
                        <w:p w:rsidR="001965BE" w:rsidRDefault="001965BE" w:rsidP="00F12578">
                          <w:r>
                            <w:rPr>
                              <w:rFonts w:hint="eastAsia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41" o:spid="_x0000_s1060" type="#_x0000_t202" style="position:absolute;left:6082;top:11946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uTacUA&#10;AADeAAAADwAAAGRycy9kb3ducmV2LnhtbESPT4vCMBTE7wt+h/AEb2vqllWpjSLCgoIs+Ofi7dE8&#10;29LmpTSxrd/eLCx4HGbmN0y6GUwtOmpdaVnBbBqBIM6sLjlXcL38fC5BOI+ssbZMCp7kYLMefaSY&#10;aNvzibqzz0WAsEtQQeF9k0jpsoIMuqltiIN3t61BH2SbS91iH+Cmll9RNJcGSw4LBTa0Kyirzg+j&#10;oOoW7oTRbbiXB0u/Mu4f5pgrNRkP2xUIT4N/h//be60gni3jb/i7E66AX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G5NpxQAAAN4AAAAPAAAAAAAAAAAAAAAAAJgCAABkcnMv&#10;ZG93bnJldi54bWxQSwUGAAAAAAQABAD1AAAAigMAAAAA&#10;" strokecolor="white [3212]">
                    <v:textbox inset="0,0,0,0">
                      <w:txbxContent>
                        <w:p w:rsidR="001965BE" w:rsidRDefault="001965BE" w:rsidP="00F12578">
                          <w:r>
                            <w:rPr>
                              <w:rFonts w:hint="eastAsia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42" o:spid="_x0000_s1061" type="#_x0000_t202" style="position:absolute;left:6193;top:13344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kNHsUA&#10;AADeAAAADwAAAGRycy9kb3ducmV2LnhtbESPS2vDMBCE74X+B7GF3BrZMaTBtWxKoZBAKeRxyW2x&#10;NraxtTKW/Mi/jwqFHoeZ+YbJisV0YqLBNZYVxOsIBHFpdcOVgsv563UHwnlkjZ1lUnAnB0X+/JRh&#10;qu3MR5pOvhIBwi5FBbX3fSqlK2sy6Na2Jw7ezQ4GfZBDJfWAc4CbTm6iaCsNNhwWauzps6ayPY1G&#10;QTu9uSNG1+XWHCz9yGQezXel1Opl+XgH4Wnx/+G/9l4rSOJdsoXfO+EKy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yQ0exQAAAN4AAAAPAAAAAAAAAAAAAAAAAJgCAABkcnMv&#10;ZG93bnJldi54bWxQSwUGAAAAAAQABAD1AAAAigMAAAAA&#10;" strokecolor="white [3212]">
                    <v:textbox inset="0,0,0,0">
                      <w:txbxContent>
                        <w:p w:rsidR="001965BE" w:rsidRDefault="001965BE" w:rsidP="00F12578">
                          <w:r>
                            <w:rPr>
                              <w:rFonts w:hint="eastAsia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43" o:spid="_x0000_s1062" type="#_x0000_t202" style="position:absolute;left:4844;top:14041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WohcUA&#10;AADeAAAADwAAAGRycy9kb3ducmV2LnhtbESPS2vDMBCE74X8B7GB3BrZNTTGjWxKodBAKORxyW2x&#10;NraJtTKW/Oi/rwKBHIeZ+YbZFrNpxUi9aywriNcRCOLS6oYrBefT92sKwnlkja1lUvBHDop88bLF&#10;TNuJDzQefSUChF2GCmrvu0xKV9Zk0K1tRxy8q+0N+iD7SuoepwA3rXyLondpsOGwUGNHXzWVt+Ng&#10;FNzGjTtgdJmvzc7Sr0ymwewrpVbL+fMDhKfZP8OP9o9WkMRpsoH7nXAFZP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haiFxQAAAN4AAAAPAAAAAAAAAAAAAAAAAJgCAABkcnMv&#10;ZG93bnJldi54bWxQSwUGAAAAAAQABAD1AAAAigMAAAAA&#10;" strokecolor="white [3212]">
                    <v:textbox inset="0,0,0,0">
                      <w:txbxContent>
                        <w:p w:rsidR="001965BE" w:rsidRDefault="001965BE" w:rsidP="00F12578">
                          <w:r>
                            <w:rPr>
                              <w:rFonts w:hint="eastAsia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44" o:spid="_x0000_s1063" type="#_x0000_t202" style="position:absolute;left:3535;top:13247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8978A&#10;AADeAAAADwAAAGRycy9kb3ducmV2LnhtbERPSwrCMBDdC94hjOBOUy2oVKOIICiI4GfjbmjGtthM&#10;ShPbenuzEFw+3n+16UwpGqpdYVnBZByBIE6tLjhTcL/tRwsQziNrLC2Tgg852Kz7vRUm2rZ8oebq&#10;MxFC2CWoIPe+SqR0aU4G3dhWxIF72tqgD7DOpK6xDeGmlNMomkmDBYeGHCva5ZS+rm+j4NXM3QWj&#10;R/csjpbOMm7f5pQpNRx02yUIT53/i3/ug1YQTxZx2BvuhCsg1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6Gjz3vwAAAN4AAAAPAAAAAAAAAAAAAAAAAJgCAABkcnMvZG93bnJl&#10;di54bWxQSwUGAAAAAAQABAD1AAAAhAMAAAAA&#10;" strokecolor="white [3212]">
                    <v:textbox inset="0,0,0,0">
                      <w:txbxContent>
                        <w:p w:rsidR="001965BE" w:rsidRDefault="001965BE" w:rsidP="00F12578">
                          <w:r>
                            <w:rPr>
                              <w:rFonts w:hint="eastAsia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45" o:spid="_x0000_s1064" type="#_x0000_t202" style="position:absolute;left:4596;top:11656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aZbMUA&#10;AADeAAAADwAAAGRycy9kb3ducmV2LnhtbESPT4vCMBTE7wt+h/AEb2vqFlatjSLCgoIs+Ofi7dE8&#10;29LmpTSxrd/eLCx4HGbmN0y6GUwtOmpdaVnBbBqBIM6sLjlXcL38fC5AOI+ssbZMCp7kYLMefaSY&#10;aNvzibqzz0WAsEtQQeF9k0jpsoIMuqltiIN3t61BH2SbS91iH+Cmll9R9C0NlhwWCmxoV1BWnR9G&#10;QdXN3Qmj23AvD5Z+Zdw/zDFXajIetisQngb/Dv+391pBPFvES/i7E66AX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VplsxQAAAN4AAAAPAAAAAAAAAAAAAAAAAJgCAABkcnMv&#10;ZG93bnJldi54bWxQSwUGAAAAAAQABAD1AAAAigMAAAAA&#10;" strokecolor="white [3212]">
                    <v:textbox inset="0,0,0,0">
                      <w:txbxContent>
                        <w:p w:rsidR="001965BE" w:rsidRDefault="001965BE" w:rsidP="00BA460B">
                          <w:r>
                            <w:rPr>
                              <w:rFonts w:hint="eastAsia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46" o:spid="_x0000_s1065" type="#_x0000_t202" style="position:absolute;left:5565;top:11928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pDjMEA&#10;AADeAAAADwAAAGRycy9kb3ducmV2LnhtbESPywrCMBBF94L/EEZwp6kPVKpRRBAURPCxcTc0Y1ts&#10;JqWJbf17sxBcXu6Ls9q0phA1VS63rGA0jEAQJ1bnnCq43/aDBQjnkTUWlknBhxxs1t3OCmNtG75Q&#10;ffWpCCPsYlSQeV/GUrokI4NuaEvi4D1tZdAHWaVSV9iEcVPIcRTNpMGcw0OGJe0ySl7Xt1Hwqufu&#10;gtGjfeZHS2c5ad7mlCrV77XbJQhPrf+Hf+2DVjAZLaYBIOAEFJDr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qQ4zBAAAA3gAAAA8AAAAAAAAAAAAAAAAAmAIAAGRycy9kb3du&#10;cmV2LnhtbFBLBQYAAAAABAAEAPUAAACGAwAAAAA=&#10;" strokecolor="white [3212]">
                    <v:textbox inset="0,0,0,0">
                      <w:txbxContent>
                        <w:p w:rsidR="001965BE" w:rsidRDefault="001965BE" w:rsidP="00BA460B">
                          <w:r>
                            <w:rPr>
                              <w:rFonts w:hint="eastAsia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47" o:spid="_x0000_s1066" type="#_x0000_t202" style="position:absolute;left:5882;top:12975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bmF8UA&#10;AADeAAAADwAAAGRycy9kb3ducmV2LnhtbESPT4vCMBTE7wt+h/AEb2talVVqo4ggKCwL/rl4ezTP&#10;trR5KU1s67ffCAt7HGbmN0y6HUwtOmpdaVlBPI1AEGdWl5wruF0PnysQziNrrC2Tghc52G5GHykm&#10;2vZ8pu7icxEg7BJUUHjfJFK6rCCDbmob4uA9bGvQB9nmUrfYB7ip5SyKvqTBksNCgQ3tC8qqy9Mo&#10;qLqlO2N0Hx7lydKPnPdP850rNRkPuzUIT4P/D/+1j1rBPF4tYnjfCV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uYXxQAAAN4AAAAPAAAAAAAAAAAAAAAAAJgCAABkcnMv&#10;ZG93bnJldi54bWxQSwUGAAAAAAQABAD1AAAAigMAAAAA&#10;" strokecolor="white [3212]">
                    <v:textbox inset="0,0,0,0">
                      <w:txbxContent>
                        <w:p w:rsidR="001965BE" w:rsidRDefault="001965BE" w:rsidP="00BA460B">
                          <w:r>
                            <w:rPr>
                              <w:rFonts w:hint="eastAsia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48" o:spid="_x0000_s1067" type="#_x0000_t202" style="position:absolute;left:5205;top:13710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R4YMUA&#10;AADeAAAADwAAAGRycy9kb3ducmV2LnhtbESPQYvCMBSE74L/ITzBm03VZbdUo4ggKCyCXS/eHs2z&#10;LTYvpYlt/febBWGPw8x8w6y3g6lFR62rLCuYRzEI4tzqigsF15/DLAHhPLLG2jIpeJGD7WY8WmOq&#10;bc8X6jJfiABhl6KC0vsmldLlJRl0kW2Ig3e3rUEfZFtI3WIf4KaWizj+lAYrDgslNrQvKX9kT6Pg&#10;0X25C8a34V6dLJ3lsn+a70Kp6WTYrUB4Gvx/+N0+agXLefKxgL874Qr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9HhgxQAAAN4AAAAPAAAAAAAAAAAAAAAAAJgCAABkcnMv&#10;ZG93bnJldi54bWxQSwUGAAAAAAQABAD1AAAAigMAAAAA&#10;" strokecolor="white [3212]">
                    <v:textbox inset="0,0,0,0">
                      <w:txbxContent>
                        <w:p w:rsidR="001965BE" w:rsidRDefault="001965BE" w:rsidP="00BA460B">
                          <w:r>
                            <w:rPr>
                              <w:rFonts w:hint="eastAsia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49" o:spid="_x0000_s1068" type="#_x0000_t202" style="position:absolute;left:4690;top:12250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jd+8UA&#10;AADeAAAADwAAAGRycy9kb3ducmV2LnhtbESPT4vCMBTE7wt+h/AEb2vqdlGpjSLCgoIs+Ofi7dE8&#10;29LmpTSxrd/eLCx4HGbmN0y6GUwtOmpdaVnBbBqBIM6sLjlXcL38fC5BOI+ssbZMCp7kYLMefaSY&#10;aNvzibqzz0WAsEtQQeF9k0jpsoIMuqltiIN3t61BH2SbS91iH+Cmll9RNJcGSw4LBTa0Kyirzg+j&#10;oOoW7oTRbbiXB0u/Mu4f5pgrNRkP2xUIT4N/h//be60gni2/Y/i7E66AX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uN37xQAAAN4AAAAPAAAAAAAAAAAAAAAAAJgCAABkcnMv&#10;ZG93bnJldi54bWxQSwUGAAAAAAQABAD1AAAAigMAAAAA&#10;" strokecolor="white [3212]">
                    <v:textbox inset="0,0,0,0">
                      <w:txbxContent>
                        <w:p w:rsidR="001965BE" w:rsidRDefault="001965BE" w:rsidP="00BA460B">
                          <w:r>
                            <w:rPr>
                              <w:rFonts w:hint="eastAsia"/>
                            </w:rPr>
                            <w:t>21</w:t>
                          </w:r>
                        </w:p>
                      </w:txbxContent>
                    </v:textbox>
                  </v:shape>
                  <v:shape id="Text Box 50" o:spid="_x0000_s1069" type="#_x0000_t202" style="position:absolute;left:5132;top:12301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FFj8UA&#10;AADeAAAADwAAAGRycy9kb3ducmV2LnhtbESPQWvCQBSE74X+h+UJ3uomVapEN6EUBIUiGHvp7ZF9&#10;JiHZtyG7JvHfuwWhx2FmvmF22WRaMVDvassK4kUEgriwuuZSwc9l/7YB4TyyxtYyKbiTgyx9fdlh&#10;ou3IZxpyX4oAYZeggsr7LpHSFRUZdAvbEQfvanuDPsi+lLrHMcBNK9+j6EMarDksVNjRV0VFk9+M&#10;gmZYuzNGv9O1Plo6yeV4M9+lUvPZ9LkF4Wny/+Fn+6AVLOPNagV/d8IVk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UUWPxQAAAN4AAAAPAAAAAAAAAAAAAAAAAJgCAABkcnMv&#10;ZG93bnJldi54bWxQSwUGAAAAAAQABAD1AAAAigMAAAAA&#10;" strokecolor="white [3212]">
                    <v:textbox inset="0,0,0,0">
                      <w:txbxContent>
                        <w:p w:rsidR="001965BE" w:rsidRDefault="001965BE" w:rsidP="00BA460B">
                          <w:r>
                            <w:rPr>
                              <w:rFonts w:hint="eastAsia"/>
                            </w:rPr>
                            <w:t>21</w:t>
                          </w:r>
                        </w:p>
                      </w:txbxContent>
                    </v:textbox>
                  </v:shape>
                  <v:shape id="Text Box 51" o:spid="_x0000_s1070" type="#_x0000_t202" style="position:absolute;left:5380;top:12677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3gFMUA&#10;AADeAAAADwAAAGRycy9kb3ducmV2LnhtbESPT4vCMBTE74LfITzBm6bqukptFBEEFxZB14u3R/P6&#10;B5uX0sS2++03C4LHYWZ+wyS73lSipcaVlhXMphEI4tTqknMFt5/jZA3CeWSNlWVS8EsOdtvhIMFY&#10;244v1F59LgKEXYwKCu/rWEqXFmTQTW1NHLzMNgZ9kE0udYNdgJtKzqPoUxosOSwUWNOhoPRxfRoF&#10;j3blLhjd+6z8snSWi+5pvnOlxqN+vwHhqffv8Kt90goWs/XHEv7vhCsgt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HeAUxQAAAN4AAAAPAAAAAAAAAAAAAAAAAJgCAABkcnMv&#10;ZG93bnJldi54bWxQSwUGAAAAAAQABAD1AAAAigMAAAAA&#10;" strokecolor="white [3212]">
                    <v:textbox inset="0,0,0,0">
                      <w:txbxContent>
                        <w:p w:rsidR="001965BE" w:rsidRDefault="001965BE" w:rsidP="00BA460B">
                          <w:r>
                            <w:rPr>
                              <w:rFonts w:hint="eastAsia"/>
                            </w:rPr>
                            <w:t>21</w:t>
                          </w:r>
                        </w:p>
                      </w:txbxContent>
                    </v:textbox>
                  </v:shape>
                  <v:shape id="Text Box 52" o:spid="_x0000_s1071" type="#_x0000_t202" style="position:absolute;left:4155;top:11845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9+Y8UA&#10;AADeAAAADwAAAGRycy9kb3ducmV2LnhtbESPQWvCQBSE74X+h+UJ3uomtahEN6EUBIVSMPbS2yP7&#10;TEKyb0N2TeK/dwWhx2FmvmF22WRaMVDvassK4kUEgriwuuZSwe95/7YB4TyyxtYyKbiRgyx9fdlh&#10;ou3IJxpyX4oAYZeggsr7LpHSFRUZdAvbEQfvYnuDPsi+lLrHMcBNK9+jaCUN1hwWKuzoq6Kiya9G&#10;QTOs3Qmjv+lSHy39yOV4Nd+lUvPZ9LkF4Wny/+Fn+6AVLOPNxwoed8IVk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z35jxQAAAN4AAAAPAAAAAAAAAAAAAAAAAJgCAABkcnMv&#10;ZG93bnJldi54bWxQSwUGAAAAAAQABAD1AAAAigMAAAAA&#10;" strokecolor="white [3212]">
                    <v:textbox inset="0,0,0,0">
                      <w:txbxContent>
                        <w:p w:rsidR="001965BE" w:rsidRDefault="001965BE" w:rsidP="00BA460B">
                          <w:r>
                            <w:rPr>
                              <w:rFonts w:hint="eastAsia"/>
                            </w:rPr>
                            <w:t>31</w:t>
                          </w:r>
                        </w:p>
                      </w:txbxContent>
                    </v:textbox>
                  </v:shape>
                  <v:shape id="Text Box 53" o:spid="_x0000_s1072" type="#_x0000_t202" style="position:absolute;left:5205;top:11674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Pb+MYA&#10;AADeAAAADwAAAGRycy9kb3ducmV2LnhtbESPT2vCQBTE7wW/w/IEb3UTlSqpm1AKggURTHvp7ZF9&#10;JsHs25Dd/Om3dwWhx2FmfsPss8k0YqDO1ZYVxMsIBHFhdc2lgp/vw+sOhPPIGhvLpOCPHGTp7GWP&#10;ibYjX2jIfSkChF2CCirv20RKV1Rk0C1tSxy8q+0M+iC7UuoOxwA3jVxF0Zs0WHNYqLClz4qKW94b&#10;Bbdh6y4Y/U7X+svSWa7H3pxKpRbz6eMdhKfJ/4ef7aNWsI53my087oQrIN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4Pb+MYAAADeAAAADwAAAAAAAAAAAAAAAACYAgAAZHJz&#10;L2Rvd25yZXYueG1sUEsFBgAAAAAEAAQA9QAAAIsDAAAAAA==&#10;" strokecolor="white [3212]">
                    <v:textbox inset="0,0,0,0">
                      <w:txbxContent>
                        <w:p w:rsidR="001965BE" w:rsidRDefault="001965BE" w:rsidP="00BA460B">
                          <w:r>
                            <w:rPr>
                              <w:rFonts w:hint="eastAsia"/>
                            </w:rPr>
                            <w:t>31</w:t>
                          </w:r>
                        </w:p>
                      </w:txbxContent>
                    </v:textbox>
                  </v:shape>
                  <v:shape id="Text Box 54" o:spid="_x0000_s1073" type="#_x0000_t202" style="position:absolute;left:3648;top:11928;width:248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Pir8A&#10;AADeAAAADwAAAGRycy9kb3ducmV2LnhtbERPyQrCMBC9C/5DGMGbpi6oVKOIICiI4HLxNjRjW2wm&#10;pYlt/XtzEDw+3r7atKYQNVUut6xgNIxAECdW55wquN/2gwUI55E1FpZJwYccbNbdzgpjbRu+UH31&#10;qQgh7GJUkHlfxlK6JCODbmhL4sA9bWXQB1ilUlfYhHBTyHEUzaTBnENDhiXtMkpe17dR8Krn7oLR&#10;o33mR0tnOWne5pQq1e+12yUIT63/i3/ug1YwGS2mYW+4E66AXH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HE+KvwAAAN4AAAAPAAAAAAAAAAAAAAAAAJgCAABkcnMvZG93bnJl&#10;di54bWxQSwUGAAAAAAQABAD1AAAAhAMAAAAA&#10;" strokecolor="white [3212]">
                    <v:textbox inset="0,0,0,0">
                      <w:txbxContent>
                        <w:p w:rsidR="001965BE" w:rsidRDefault="001965BE" w:rsidP="00BA460B">
                          <w:r>
                            <w:rPr>
                              <w:rFonts w:hint="eastAsia"/>
                            </w:rPr>
                            <w:t>44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B705B">
        <w:rPr>
          <w:rFonts w:hint="eastAsia"/>
          <w:b/>
          <w:bCs/>
        </w:rPr>
        <w:t>解：</w:t>
      </w:r>
      <w:proofErr w:type="gramStart"/>
      <w:r w:rsidR="004B705B">
        <w:rPr>
          <w:rFonts w:hint="eastAsia"/>
          <w:b/>
          <w:bCs/>
        </w:rPr>
        <w:t>构建图</w:t>
      </w:r>
      <w:proofErr w:type="gramEnd"/>
      <w:r w:rsidR="004B705B">
        <w:rPr>
          <w:rFonts w:hint="eastAsia"/>
          <w:b/>
          <w:bCs/>
        </w:rPr>
        <w:t>模型</w:t>
      </w:r>
      <w:r w:rsidR="00B06D90">
        <w:rPr>
          <w:rFonts w:hint="eastAsia"/>
          <w:b/>
          <w:bCs/>
        </w:rPr>
        <w:t>如下</w:t>
      </w:r>
      <w:r w:rsidR="004B705B">
        <w:rPr>
          <w:rFonts w:hint="eastAsia"/>
          <w:b/>
          <w:bCs/>
        </w:rPr>
        <w:t>，其中结点集合</w:t>
      </w:r>
      <w:r w:rsidR="004B705B">
        <w:rPr>
          <w:rFonts w:hint="eastAsia"/>
          <w:b/>
          <w:bCs/>
        </w:rPr>
        <w:t>V={V1,V2,V3,V4,V5,V6}</w:t>
      </w:r>
      <w:r w:rsidR="004B705B">
        <w:rPr>
          <w:rFonts w:hint="eastAsia"/>
          <w:b/>
          <w:bCs/>
        </w:rPr>
        <w:t>，其中</w:t>
      </w:r>
      <w:r w:rsidR="004B705B">
        <w:rPr>
          <w:rFonts w:hint="eastAsia"/>
          <w:b/>
          <w:bCs/>
        </w:rPr>
        <w:t>Vi</w:t>
      </w:r>
      <w:r w:rsidR="004B705B">
        <w:rPr>
          <w:rFonts w:hint="eastAsia"/>
          <w:b/>
          <w:bCs/>
        </w:rPr>
        <w:t>（</w:t>
      </w:r>
      <w:r w:rsidR="004B705B">
        <w:rPr>
          <w:rFonts w:hint="eastAsia"/>
          <w:b/>
          <w:bCs/>
        </w:rPr>
        <w:t>i=1,2,3,4,5</w:t>
      </w:r>
      <w:r w:rsidR="004B705B">
        <w:rPr>
          <w:rFonts w:hint="eastAsia"/>
          <w:b/>
          <w:bCs/>
        </w:rPr>
        <w:t>）表示第</w:t>
      </w:r>
      <w:r w:rsidR="004B705B">
        <w:rPr>
          <w:rFonts w:hint="eastAsia"/>
          <w:b/>
          <w:bCs/>
        </w:rPr>
        <w:t>i</w:t>
      </w:r>
      <w:r w:rsidR="004B705B">
        <w:rPr>
          <w:rFonts w:hint="eastAsia"/>
          <w:b/>
          <w:bCs/>
        </w:rPr>
        <w:t>年初购买新车的决策，</w:t>
      </w:r>
      <w:r w:rsidR="004B705B">
        <w:rPr>
          <w:rFonts w:hint="eastAsia"/>
          <w:b/>
          <w:bCs/>
        </w:rPr>
        <w:t>V6</w:t>
      </w:r>
      <w:r w:rsidR="004B705B">
        <w:rPr>
          <w:rFonts w:hint="eastAsia"/>
          <w:b/>
          <w:bCs/>
        </w:rPr>
        <w:t>表示第五年底。边</w:t>
      </w:r>
      <w:r w:rsidR="004B705B">
        <w:rPr>
          <w:rFonts w:hint="eastAsia"/>
          <w:b/>
          <w:bCs/>
        </w:rPr>
        <w:t>(</w:t>
      </w:r>
      <w:proofErr w:type="spellStart"/>
      <w:r w:rsidR="004B705B">
        <w:rPr>
          <w:rFonts w:hint="eastAsia"/>
          <w:b/>
          <w:bCs/>
        </w:rPr>
        <w:t>Vi,Vj</w:t>
      </w:r>
      <w:proofErr w:type="spellEnd"/>
      <w:r w:rsidR="004B705B">
        <w:rPr>
          <w:rFonts w:hint="eastAsia"/>
          <w:b/>
          <w:bCs/>
        </w:rPr>
        <w:t>)</w:t>
      </w:r>
      <w:r w:rsidR="004B705B">
        <w:rPr>
          <w:rFonts w:hint="eastAsia"/>
          <w:b/>
          <w:bCs/>
        </w:rPr>
        <w:t>表示第</w:t>
      </w:r>
      <w:r w:rsidR="004B705B">
        <w:rPr>
          <w:rFonts w:hint="eastAsia"/>
          <w:b/>
          <w:bCs/>
        </w:rPr>
        <w:t>i</w:t>
      </w:r>
      <w:r w:rsidR="004B705B">
        <w:rPr>
          <w:rFonts w:hint="eastAsia"/>
          <w:b/>
          <w:bCs/>
        </w:rPr>
        <w:t>年初购买新车一直使用到第</w:t>
      </w:r>
      <w:r w:rsidR="004B705B">
        <w:rPr>
          <w:rFonts w:hint="eastAsia"/>
          <w:b/>
          <w:bCs/>
        </w:rPr>
        <w:t>j</w:t>
      </w:r>
      <w:r w:rsidR="004B705B">
        <w:rPr>
          <w:rFonts w:hint="eastAsia"/>
          <w:b/>
          <w:bCs/>
        </w:rPr>
        <w:t>年初</w:t>
      </w:r>
      <w:r w:rsidR="00B06D90">
        <w:rPr>
          <w:rFonts w:hint="eastAsia"/>
          <w:b/>
          <w:bCs/>
        </w:rPr>
        <w:t>再处理旧车购进新车，</w:t>
      </w:r>
      <w:proofErr w:type="gramStart"/>
      <w:r w:rsidR="00B06D90">
        <w:rPr>
          <w:rFonts w:hint="eastAsia"/>
          <w:b/>
          <w:bCs/>
        </w:rPr>
        <w:t>其边权</w:t>
      </w:r>
      <w:proofErr w:type="spellStart"/>
      <w:proofErr w:type="gramEnd"/>
      <w:r w:rsidR="00B06D90">
        <w:rPr>
          <w:rFonts w:hint="eastAsia"/>
          <w:b/>
          <w:bCs/>
        </w:rPr>
        <w:t>Wij</w:t>
      </w:r>
      <w:proofErr w:type="spellEnd"/>
      <w:r w:rsidR="00B06D90">
        <w:rPr>
          <w:rFonts w:hint="eastAsia"/>
          <w:b/>
          <w:bCs/>
        </w:rPr>
        <w:t>表示第</w:t>
      </w:r>
      <w:r w:rsidR="00B06D90">
        <w:rPr>
          <w:rFonts w:hint="eastAsia"/>
          <w:b/>
          <w:bCs/>
        </w:rPr>
        <w:t>i</w:t>
      </w:r>
      <w:r w:rsidR="00B06D90">
        <w:rPr>
          <w:rFonts w:hint="eastAsia"/>
          <w:b/>
          <w:bCs/>
        </w:rPr>
        <w:t>年初到第</w:t>
      </w:r>
      <w:r w:rsidR="00B06D90">
        <w:rPr>
          <w:rFonts w:hint="eastAsia"/>
          <w:b/>
          <w:bCs/>
        </w:rPr>
        <w:t>j</w:t>
      </w:r>
      <w:r w:rsidR="00B06D90">
        <w:rPr>
          <w:rFonts w:hint="eastAsia"/>
          <w:b/>
          <w:bCs/>
        </w:rPr>
        <w:t>年初的总费用。原问题转化为求图中从</w:t>
      </w:r>
      <w:r w:rsidR="00B06D90">
        <w:rPr>
          <w:rFonts w:hint="eastAsia"/>
          <w:b/>
          <w:bCs/>
        </w:rPr>
        <w:t>V1</w:t>
      </w:r>
      <w:r w:rsidR="00B06D90">
        <w:rPr>
          <w:rFonts w:hint="eastAsia"/>
          <w:b/>
          <w:bCs/>
        </w:rPr>
        <w:t>到</w:t>
      </w:r>
      <w:r w:rsidR="00B06D90">
        <w:rPr>
          <w:rFonts w:hint="eastAsia"/>
          <w:b/>
          <w:bCs/>
        </w:rPr>
        <w:t xml:space="preserve">V6 </w:t>
      </w:r>
      <w:r w:rsidR="00B06D90">
        <w:rPr>
          <w:rFonts w:hint="eastAsia"/>
          <w:b/>
          <w:bCs/>
        </w:rPr>
        <w:t>的最短路问题。</w:t>
      </w:r>
    </w:p>
    <w:p w:rsidR="0077426E" w:rsidRDefault="0077426E" w:rsidP="004B705B">
      <w:pPr>
        <w:jc w:val="left"/>
        <w:rPr>
          <w:b/>
          <w:bCs/>
        </w:rPr>
      </w:pPr>
    </w:p>
    <w:p w:rsidR="0077426E" w:rsidRDefault="0077426E" w:rsidP="004B705B">
      <w:pPr>
        <w:jc w:val="left"/>
        <w:rPr>
          <w:b/>
          <w:bCs/>
        </w:rPr>
      </w:pPr>
    </w:p>
    <w:p w:rsidR="0077426E" w:rsidRDefault="0077426E" w:rsidP="004B705B">
      <w:pPr>
        <w:jc w:val="left"/>
        <w:rPr>
          <w:b/>
          <w:bCs/>
        </w:rPr>
      </w:pPr>
    </w:p>
    <w:p w:rsidR="0077426E" w:rsidRDefault="0077426E" w:rsidP="004B705B">
      <w:pPr>
        <w:jc w:val="left"/>
        <w:rPr>
          <w:b/>
          <w:bCs/>
        </w:rPr>
      </w:pPr>
    </w:p>
    <w:p w:rsidR="0077426E" w:rsidRDefault="0077426E" w:rsidP="004B705B">
      <w:pPr>
        <w:jc w:val="left"/>
        <w:rPr>
          <w:b/>
          <w:bCs/>
        </w:rPr>
      </w:pPr>
    </w:p>
    <w:p w:rsidR="0077426E" w:rsidRDefault="0077426E" w:rsidP="004B705B">
      <w:pPr>
        <w:jc w:val="left"/>
        <w:rPr>
          <w:b/>
          <w:bCs/>
        </w:rPr>
      </w:pPr>
    </w:p>
    <w:p w:rsidR="0077426E" w:rsidRDefault="0077426E" w:rsidP="004B705B">
      <w:pPr>
        <w:jc w:val="left"/>
        <w:rPr>
          <w:b/>
          <w:bCs/>
        </w:rPr>
      </w:pPr>
    </w:p>
    <w:p w:rsidR="0077426E" w:rsidRDefault="0077426E" w:rsidP="004B705B">
      <w:pPr>
        <w:jc w:val="left"/>
        <w:rPr>
          <w:b/>
          <w:bCs/>
        </w:rPr>
      </w:pPr>
    </w:p>
    <w:p w:rsidR="0077426E" w:rsidRDefault="0077426E" w:rsidP="004B705B">
      <w:pPr>
        <w:jc w:val="left"/>
        <w:rPr>
          <w:b/>
          <w:bCs/>
        </w:rPr>
      </w:pPr>
    </w:p>
    <w:p w:rsidR="0077426E" w:rsidRDefault="0077426E" w:rsidP="004B705B">
      <w:pPr>
        <w:jc w:val="left"/>
        <w:rPr>
          <w:b/>
          <w:bCs/>
        </w:rPr>
      </w:pPr>
    </w:p>
    <w:p w:rsidR="00B06D90" w:rsidRDefault="00B06D90" w:rsidP="004B705B">
      <w:pPr>
        <w:jc w:val="left"/>
        <w:rPr>
          <w:b/>
          <w:bCs/>
        </w:rPr>
      </w:pPr>
      <w:r>
        <w:rPr>
          <w:rFonts w:hint="eastAsia"/>
          <w:b/>
          <w:bCs/>
        </w:rPr>
        <w:t>求得最短路有三条：</w:t>
      </w:r>
      <w:r>
        <w:rPr>
          <w:rFonts w:hint="eastAsia"/>
          <w:b/>
          <w:bCs/>
        </w:rPr>
        <w:t>V1V2V4V6;V1V3V4V6;V1V3V5V6</w:t>
      </w:r>
      <w:r>
        <w:rPr>
          <w:rFonts w:hint="eastAsia"/>
          <w:b/>
          <w:bCs/>
        </w:rPr>
        <w:t>。对应的有三种购车方案如下，总费用为</w:t>
      </w:r>
      <w:r>
        <w:rPr>
          <w:rFonts w:hint="eastAsia"/>
          <w:b/>
          <w:bCs/>
        </w:rPr>
        <w:t>31</w:t>
      </w:r>
      <w:r>
        <w:rPr>
          <w:rFonts w:hint="eastAsia"/>
          <w:b/>
          <w:bCs/>
        </w:rPr>
        <w:t>万。</w:t>
      </w:r>
    </w:p>
    <w:p w:rsidR="00B06D90" w:rsidRDefault="00B06D90" w:rsidP="004B705B">
      <w:pPr>
        <w:jc w:val="left"/>
        <w:rPr>
          <w:b/>
          <w:bCs/>
        </w:rPr>
      </w:pPr>
      <w:r>
        <w:rPr>
          <w:rFonts w:hint="eastAsia"/>
          <w:b/>
          <w:bCs/>
        </w:rPr>
        <w:t>方案</w:t>
      </w:r>
      <w:proofErr w:type="gramStart"/>
      <w:r>
        <w:rPr>
          <w:rFonts w:hint="eastAsia"/>
          <w:b/>
          <w:bCs/>
        </w:rPr>
        <w:t>一</w:t>
      </w:r>
      <w:proofErr w:type="gramEnd"/>
      <w:r>
        <w:rPr>
          <w:rFonts w:hint="eastAsia"/>
          <w:b/>
          <w:bCs/>
        </w:rPr>
        <w:t>：分别于第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年、第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年、第</w:t>
      </w: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年购买新车；</w:t>
      </w:r>
    </w:p>
    <w:p w:rsidR="00B06D90" w:rsidRDefault="00B06D90" w:rsidP="00B06D90">
      <w:pPr>
        <w:jc w:val="left"/>
        <w:rPr>
          <w:b/>
          <w:bCs/>
        </w:rPr>
      </w:pPr>
      <w:r>
        <w:rPr>
          <w:rFonts w:hint="eastAsia"/>
          <w:b/>
          <w:bCs/>
        </w:rPr>
        <w:t>方案二：分别于第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年、第</w:t>
      </w: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年、第</w:t>
      </w: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年购买新车；</w:t>
      </w:r>
    </w:p>
    <w:p w:rsidR="00B06D90" w:rsidRDefault="00B06D90" w:rsidP="00B06D90">
      <w:pPr>
        <w:jc w:val="left"/>
        <w:rPr>
          <w:b/>
          <w:bCs/>
        </w:rPr>
      </w:pPr>
      <w:r>
        <w:rPr>
          <w:rFonts w:hint="eastAsia"/>
          <w:b/>
          <w:bCs/>
        </w:rPr>
        <w:t>方案三：分别于第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年、第</w:t>
      </w: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年、第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年购买新车。</w:t>
      </w:r>
    </w:p>
    <w:p w:rsidR="006703C9" w:rsidRPr="00B06D90" w:rsidRDefault="006703C9" w:rsidP="004B705B">
      <w:pPr>
        <w:jc w:val="left"/>
      </w:pPr>
    </w:p>
    <w:p w:rsidR="0068788B" w:rsidRPr="0068788B" w:rsidRDefault="0068788B" w:rsidP="0068788B">
      <w:pPr>
        <w:jc w:val="left"/>
      </w:pPr>
      <w:r>
        <w:rPr>
          <w:rFonts w:hint="eastAsia"/>
        </w:rPr>
        <w:t>二、</w:t>
      </w:r>
      <w:r w:rsidRPr="0068788B">
        <w:rPr>
          <w:rFonts w:hint="eastAsia"/>
        </w:rPr>
        <w:t>出席某次国际学术报告的</w:t>
      </w:r>
      <w:r w:rsidRPr="0068788B">
        <w:t>6</w:t>
      </w:r>
      <w:r w:rsidRPr="0068788B">
        <w:rPr>
          <w:rFonts w:hint="eastAsia"/>
        </w:rPr>
        <w:t>个成员为</w:t>
      </w:r>
      <w:r w:rsidRPr="0068788B">
        <w:t>A,B,C,D,E,F</w:t>
      </w:r>
      <w:r w:rsidRPr="0068788B">
        <w:rPr>
          <w:rFonts w:hint="eastAsia"/>
        </w:rPr>
        <w:t>，他们的情况是：</w:t>
      </w:r>
    </w:p>
    <w:p w:rsidR="0068788B" w:rsidRPr="0068788B" w:rsidRDefault="0068788B" w:rsidP="0068788B">
      <w:pPr>
        <w:jc w:val="left"/>
      </w:pPr>
      <w:r w:rsidRPr="0068788B">
        <w:t>A</w:t>
      </w:r>
      <w:r w:rsidRPr="0068788B">
        <w:rPr>
          <w:rFonts w:hint="eastAsia"/>
        </w:rPr>
        <w:t>：会讲汉语、法语和日语；</w:t>
      </w:r>
    </w:p>
    <w:p w:rsidR="0068788B" w:rsidRPr="0068788B" w:rsidRDefault="0068788B" w:rsidP="0068788B">
      <w:pPr>
        <w:jc w:val="left"/>
      </w:pPr>
      <w:r w:rsidRPr="0068788B">
        <w:t>B</w:t>
      </w:r>
      <w:r w:rsidRPr="0068788B">
        <w:rPr>
          <w:rFonts w:hint="eastAsia"/>
        </w:rPr>
        <w:t>：会讲德语、俄语和日语；</w:t>
      </w:r>
    </w:p>
    <w:p w:rsidR="0068788B" w:rsidRPr="0068788B" w:rsidRDefault="0068788B" w:rsidP="0068788B">
      <w:pPr>
        <w:jc w:val="left"/>
      </w:pPr>
      <w:r w:rsidRPr="0068788B">
        <w:lastRenderedPageBreak/>
        <w:t>C</w:t>
      </w:r>
      <w:r w:rsidRPr="0068788B">
        <w:rPr>
          <w:rFonts w:hint="eastAsia"/>
        </w:rPr>
        <w:t>：会讲英语和法语；</w:t>
      </w:r>
    </w:p>
    <w:p w:rsidR="0068788B" w:rsidRPr="0068788B" w:rsidRDefault="0068788B" w:rsidP="0068788B">
      <w:pPr>
        <w:jc w:val="left"/>
      </w:pPr>
      <w:r w:rsidRPr="0068788B">
        <w:t>D</w:t>
      </w:r>
      <w:r w:rsidRPr="0068788B">
        <w:rPr>
          <w:rFonts w:hint="eastAsia"/>
        </w:rPr>
        <w:t>：会讲汉语和西班牙语；</w:t>
      </w:r>
    </w:p>
    <w:p w:rsidR="0068788B" w:rsidRPr="0068788B" w:rsidRDefault="0068788B" w:rsidP="0068788B">
      <w:pPr>
        <w:jc w:val="left"/>
      </w:pPr>
      <w:r w:rsidRPr="0068788B">
        <w:t>E</w:t>
      </w:r>
      <w:r w:rsidRPr="0068788B">
        <w:rPr>
          <w:rFonts w:hint="eastAsia"/>
        </w:rPr>
        <w:t>：会讲英语和德语；</w:t>
      </w:r>
    </w:p>
    <w:p w:rsidR="0068788B" w:rsidRPr="0068788B" w:rsidRDefault="0068788B" w:rsidP="0068788B">
      <w:pPr>
        <w:jc w:val="left"/>
      </w:pPr>
      <w:r w:rsidRPr="0068788B">
        <w:t>F</w:t>
      </w:r>
      <w:r w:rsidRPr="0068788B">
        <w:rPr>
          <w:rFonts w:hint="eastAsia"/>
        </w:rPr>
        <w:t>：会讲俄语和西班牙语。</w:t>
      </w:r>
    </w:p>
    <w:p w:rsidR="0068788B" w:rsidRPr="0068788B" w:rsidRDefault="0068788B" w:rsidP="0068788B">
      <w:pPr>
        <w:jc w:val="left"/>
      </w:pPr>
      <w:r w:rsidRPr="0068788B">
        <w:rPr>
          <w:rFonts w:hint="eastAsia"/>
        </w:rPr>
        <w:t>欲将此</w:t>
      </w:r>
      <w:r w:rsidRPr="0068788B">
        <w:t>6</w:t>
      </w:r>
      <w:r w:rsidRPr="0068788B">
        <w:rPr>
          <w:rFonts w:hint="eastAsia"/>
        </w:rPr>
        <w:t>人分为每两人一组，使同一组的人能交谈，是否可行，为什么？</w:t>
      </w:r>
    </w:p>
    <w:p w:rsidR="00013ED0" w:rsidRDefault="00180CEF" w:rsidP="00013ED0">
      <w:pPr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1180465</wp:posOffset>
                </wp:positionH>
                <wp:positionV relativeFrom="paragraph">
                  <wp:posOffset>631190</wp:posOffset>
                </wp:positionV>
                <wp:extent cx="1849120" cy="1320165"/>
                <wp:effectExtent l="8890" t="12065" r="8890" b="10795"/>
                <wp:wrapNone/>
                <wp:docPr id="31779" name="Group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9120" cy="1320165"/>
                          <a:chOff x="4503" y="4643"/>
                          <a:chExt cx="2912" cy="2079"/>
                        </a:xfrm>
                      </wpg:grpSpPr>
                      <wpg:grpSp>
                        <wpg:cNvPr id="31780" name="Group 77"/>
                        <wpg:cNvGrpSpPr>
                          <a:grpSpLocks/>
                        </wpg:cNvGrpSpPr>
                        <wpg:grpSpPr bwMode="auto">
                          <a:xfrm>
                            <a:off x="4685" y="4803"/>
                            <a:ext cx="2582" cy="1759"/>
                            <a:chOff x="4643" y="4774"/>
                            <a:chExt cx="2582" cy="1759"/>
                          </a:xfrm>
                        </wpg:grpSpPr>
                        <wps:wsp>
                          <wps:cNvPr id="31781" name="AutoShap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4" y="4804"/>
                              <a:ext cx="116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82" name="AutoShape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11" y="4856"/>
                              <a:ext cx="1848" cy="83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83" name="AutoShap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4" y="4856"/>
                              <a:ext cx="1163" cy="162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1784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4643" y="4774"/>
                              <a:ext cx="2582" cy="1759"/>
                              <a:chOff x="4643" y="4774"/>
                              <a:chExt cx="2582" cy="1759"/>
                            </a:xfrm>
                          </wpg:grpSpPr>
                          <wps:wsp>
                            <wps:cNvPr id="31785" name="Oval 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11" y="4774"/>
                                <a:ext cx="100" cy="8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86" name="Oval 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90" y="4774"/>
                                <a:ext cx="100" cy="8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87" name="Oval 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25" y="5652"/>
                                <a:ext cx="100" cy="8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88" name="Oval 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90" y="6451"/>
                                <a:ext cx="100" cy="8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89" name="Oval 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43" y="5652"/>
                                <a:ext cx="100" cy="8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90" name="Oval 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64" y="6451"/>
                                <a:ext cx="100" cy="8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91" name="AutoShape 6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692" y="4804"/>
                                <a:ext cx="1786" cy="8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1792" name="AutoShape 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11" y="4804"/>
                              <a:ext cx="1167" cy="167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93" name="AutoShape 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64" y="5705"/>
                              <a:ext cx="1795" cy="77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94" name="AutoShape 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743" y="5705"/>
                              <a:ext cx="1647" cy="77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1795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5069" y="4643"/>
                            <a:ext cx="148" cy="2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5BE" w:rsidRDefault="001965BE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96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6568" y="4696"/>
                            <a:ext cx="148" cy="2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5BE" w:rsidRDefault="001965BE" w:rsidP="00013ED0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97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7267" y="5608"/>
                            <a:ext cx="148" cy="2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5BE" w:rsidRDefault="001965BE" w:rsidP="00013ED0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98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6568" y="6425"/>
                            <a:ext cx="148" cy="2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5BE" w:rsidRDefault="001965BE" w:rsidP="00013ED0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99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5158" y="6480"/>
                            <a:ext cx="148" cy="2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5BE" w:rsidRDefault="001965BE" w:rsidP="00013ED0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80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03" y="5608"/>
                            <a:ext cx="148" cy="2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5BE" w:rsidRDefault="001965BE" w:rsidP="00013ED0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" o:spid="_x0000_s1074" style="position:absolute;margin-left:92.95pt;margin-top:49.7pt;width:145.6pt;height:103.95pt;z-index:251724800" coordorigin="4503,4643" coordsize="2912,20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">
                <v:group id="Group 77" o:spid="_x0000_s1075" style="position:absolute;left:4685;top:4803;width:2582;height:1759" coordorigin="4643,4774" coordsize="2582,17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CsBexgAAAN4A&#10;AAAPAAAAAAAAAAAAAAAAAKoCAABkcnMvZG93bnJldi54bWxQSwUGAAAAAAQABAD6AAAAnQMAAAAA&#10;">
                  <v:shape id="AutoShape 63" o:spid="_x0000_s1076" type="#_x0000_t32" style="position:absolute;left:5264;top:4804;width:11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1fcsgAAADeAAAADwAAAGRycy9kb3ducmV2LnhtbESPQUvDQBSE74L/YXmCF7GbKGqJ2ZYo&#10;FKzQQ2N7f2af2cXs25jdtPHfu0Khx2FmvmHK5eQ6caAhWM8K8lkGgrjx2nKrYPexup2DCBFZY+eZ&#10;FPxSgOXi8qLEQvsjb+lQx1YkCIcCFZgY+0LK0BhyGGa+J07elx8cxiSHVuoBjwnuOnmXZY/SoeW0&#10;YLCnV0PNdz06BZt1/lJ9Grt+3/7YzcOq6sb2Zq/U9dVUPYOINMVz+NR+0wru86d5Dv930hW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Y1fcsgAAADeAAAADwAAAAAA&#10;AAAAAAAAAAChAgAAZHJzL2Rvd25yZXYueG1sUEsFBgAAAAAEAAQA+QAAAJYDAAAAAA==&#10;"/>
                  <v:shape id="AutoShape 64" o:spid="_x0000_s1077" type="#_x0000_t32" style="position:absolute;left:5311;top:4856;width:1848;height:8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/BBcgAAADeAAAADwAAAGRycy9kb3ducmV2LnhtbESPT2sCMRTE74V+h/CEXopmV2mVrVG2&#10;BaEWPPin99fN6ya4edluoq7fvikIPQ4z8xtmvuxdI87UBetZQT7KQBBXXluuFRz2q+EMRIjIGhvP&#10;pOBKAZaL+7s5FtpfeEvnXaxFgnAoUIGJsS2kDJUhh2HkW+LkffvOYUyyq6Xu8JLgrpHjLHuWDi2n&#10;BYMtvRmqjruTU7BZ56/ll7Hrj+2P3TytyuZUP34q9TDoyxcQkfr4H76137WCST6djeHvTroCcvE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V/BBcgAAADeAAAADwAAAAAA&#10;AAAAAAAAAAChAgAAZHJzL2Rvd25yZXYueG1sUEsFBgAAAAAEAAQA+QAAAJYDAAAAAA==&#10;"/>
                  <v:shape id="AutoShape 65" o:spid="_x0000_s1078" type="#_x0000_t32" style="position:absolute;left:5264;top:4856;width:1163;height:16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NknsgAAADeAAAADwAAAGRycy9kb3ducmV2LnhtbESPQWsCMRSE74X+h/AEL6VmV6mVrVFW&#10;QagFD9r2/rp53QQ3L9tN1O2/bwqCx2FmvmHmy9414kxdsJ4V5KMMBHHlteVawcf75nEGIkRkjY1n&#10;UvBLAZaL+7s5FtpfeE/nQ6xFgnAoUIGJsS2kDJUhh2HkW+LkffvOYUyyq6Xu8JLgrpHjLJtKh5bT&#10;gsGW1oaq4+HkFOy2+ar8Mnb7tv+xu6dN2Zzqh0+lhoO+fAERqY+38LX9qhVM8ufZBP7vpCsgF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hNknsgAAADeAAAADwAAAAAA&#10;AAAAAAAAAAChAgAAZHJzL2Rvd25yZXYueG1sUEsFBgAAAAAEAAQA+QAAAJYDAAAAAA==&#10;"/>
                  <v:group id="Group 76" o:spid="_x0000_s1079" style="position:absolute;left:4643;top:4774;width:2582;height:1759" coordorigin="4643,4774" coordsize="2582,17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THGXccAAADe&#10;AAAADwAAAAAAAAAAAAAAAACqAgAAZHJzL2Rvd25yZXYueG1sUEsFBgAAAAAEAAQA+gAAAJ4DAAAA&#10;AA==&#10;">
                    <v:oval id="Oval 57" o:spid="_x0000_s1080" style="position:absolute;left:5211;top:4774;width:100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Qz0cgA&#10;AADeAAAADwAAAGRycy9kb3ducmV2LnhtbESPzU7DMBCE75V4B2uRuLVOKaRVqFuFSkhAeyH9OW/j&#10;JTHE6xCbNrw9roTEcTQz32jmy9424kSdN44VjEcJCOLSacOVgt32aTgD4QOyxsYxKfghD8vF1WCO&#10;mXZnfqNTESoRIewzVFCH0GZS+rImi37kWuLovbvOYoiyq6Tu8BzhtpG3SZJKi4bjQo0trWoqP4tv&#10;qyB/McWrSTfr/eHuSz9+HH1I81Kpm+s+fwARqA//4b/2s1YwGU9n93C5E6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oRDPRyAAAAN4AAAAPAAAAAAAAAAAAAAAAAJgCAABk&#10;cnMvZG93bnJldi54bWxQSwUGAAAAAAQABAD1AAAAjQMAAAAA&#10;" fillcolor="black [3213]"/>
                    <v:oval id="Oval 58" o:spid="_x0000_s1081" style="position:absolute;left:6390;top:4774;width:100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atpscA&#10;AADeAAAADwAAAGRycy9kb3ducmV2LnhtbESPQU/CQBSE7yT8h80z8QZb0FRSWUglIVHxYhXOz+6z&#10;Xey+Ld0Vyr93SUg8Tmbmm8x82dtGHKnzxrGCyTgBQVw6bbhS8PmxHs1A+ICssXFMCs7kYbkYDuaY&#10;aXfidzoWoRIRwj5DBXUIbSalL2uy6MeuJY7et+sshii7SuoOTxFuGzlNklRaNBwXamxpVVP5U/xa&#10;BfmLKV5N+rbZ7u4P+mn/5UOal0rd3vT5I4hAffgPX9vPWsHd5GGWwuVOvAJy8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iWrabHAAAA3gAAAA8AAAAAAAAAAAAAAAAAmAIAAGRy&#10;cy9kb3ducmV2LnhtbFBLBQYAAAAABAAEAPUAAACMAwAAAAA=&#10;" fillcolor="black [3213]"/>
                    <v:oval id="Oval 59" o:spid="_x0000_s1082" style="position:absolute;left:7125;top:5652;width:100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oIPcgA&#10;AADeAAAADwAAAGRycy9kb3ducmV2LnhtbESPzW7CMBCE75V4B2uRuBUHWgWUYlCoVIlSLqQ/5228&#10;TdzG6zQ2kL49RkLqcTQz32gWq9424kidN44VTMYJCOLSacOVgrfXp9s5CB+QNTaOScEfeVgtBzcL&#10;zLQ78Z6ORahEhLDPUEEdQptJ6cuaLPqxa4mj9+U6iyHKrpK6w1OE20ZOkySVFg3HhRpbeqyp/CkO&#10;VkH+bIqtSXcv7x/3v3r9/elDmpdKjYZ9/gAiUB/+w9f2Riu4m8zmM7jciVdAL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2gg9yAAAAN4AAAAPAAAAAAAAAAAAAAAAAJgCAABk&#10;cnMvZG93bnJldi54bWxQSwUGAAAAAAQABAD1AAAAjQMAAAAA&#10;" fillcolor="black [3213]"/>
                    <v:oval id="Oval 60" o:spid="_x0000_s1083" style="position:absolute;left:6390;top:6451;width:100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WcT8QA&#10;AADeAAAADwAAAGRycy9kb3ducmV2LnhtbERPz0/CMBS+k/A/NM+Em3SImWRQyDQxQeTiFM6P9bkV&#10;19e5Fpj/PT2YcPzy/V6setuIM3XeOFYwGScgiEunDVcKvj5f72cgfEDW2DgmBX/kYbUcDhaYaXfh&#10;DzoXoRIxhH2GCuoQ2kxKX9Zk0Y9dSxy5b9dZDBF2ldQdXmK4beRDkqTSouHYUGNLLzWVP8XJKsjf&#10;TLEx6fZ9t3/81c/Hgw9pXio1uuvzOYhAfbiJ/91rrWA6eZrFvfFOvAJye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FnE/EAAAA3gAAAA8AAAAAAAAAAAAAAAAAmAIAAGRycy9k&#10;b3ducmV2LnhtbFBLBQYAAAAABAAEAPUAAACJAwAAAAA=&#10;" fillcolor="black [3213]"/>
                    <v:oval id="Oval 61" o:spid="_x0000_s1084" style="position:absolute;left:4643;top:5652;width:100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k51MgA&#10;AADeAAAADwAAAGRycy9kb3ducmV2LnhtbESPQU/CQBSE7yb+h80z8SZb0BQsLKSQmKhwsQrnR/fZ&#10;rnTf1u4C9d+7JCYeJzPzTWa26G0jTtR541jBcJCAIC6dNlwp+Hh/upuA8AFZY+OYFPyQh8X8+mqG&#10;mXZnfqNTESoRIewzVFCH0GZS+rImi37gWuLofbrOYoiyq6Tu8BzhtpGjJEmlRcNxocaWVjWVh+Jo&#10;FeQvpng16Wa93T186+XX3oc0L5W6venzKYhAffgP/7WftYL74XjyCJc78QrI+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pCTnUyAAAAN4AAAAPAAAAAAAAAAAAAAAAAJgCAABk&#10;cnMvZG93bnJldi54bWxQSwUGAAAAAAQABAD1AAAAjQMAAAAA&#10;" fillcolor="black [3213]"/>
                    <v:oval id="Oval 62" o:spid="_x0000_s1085" style="position:absolute;left:5264;top:6451;width:100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oGlMYA&#10;AADeAAAADwAAAGRycy9kb3ducmV2LnhtbESPy07CQBSG9ya+w+SQuJMpagoUBlJNTFTYUC7rQ+fQ&#10;jnbO1M4I9e2dhQnLP/8t33zZ20acqfPGsYLRMAFBXDptuFKw277eT0D4gKyxcUwKfsnDcnF7M8dM&#10;uwtv6FyESsQR9hkqqENoMyl9WZNFP3QtcfROrrMYouwqqTu8xHHbyIckSaVFw/GhxpZeaiq/ih+r&#10;IH83xYdJ16v94elbP38efUjzUqm7QZ/PQATqwzX8337TCh5H42kEiDgRBe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eoGlMYAAADeAAAADwAAAAAAAAAAAAAAAACYAgAAZHJz&#10;L2Rvd25yZXYueG1sUEsFBgAAAAAEAAQA9QAAAIsDAAAAAA==&#10;" fillcolor="black [3213]"/>
                    <v:shape id="AutoShape 66" o:spid="_x0000_s1086" type="#_x0000_t32" style="position:absolute;left:4692;top:4804;width:1786;height:88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x4bMcAAADeAAAADwAAAGRycy9kb3ducmV2LnhtbESPQWsCMRSE7wX/Q3iFXkrNpkK1q1FK&#10;oVA8FKp78PhInrtLNy9rkq7bf28KgsdhZr5hVpvRdWKgEFvPGtS0AEFsvG251lDtP54WIGJCtth5&#10;Jg1/FGGzntytsLT+zN807FItMoRjiRqalPpSymgachinvifO3tEHhynLUEsb8JzhrpPPRfEiHbac&#10;Fxrs6b0h87P7dRrabfVVDY+nFMxiqw5Bxf2hM1o/3I9vSxCJxnQLX9ufVsNMzV8V/N/JV0Cu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DHhsxwAAAN4AAAAPAAAAAAAA&#10;AAAAAAAAAKECAABkcnMvZG93bnJldi54bWxQSwUGAAAAAAQABAD5AAAAlQMAAAAA&#10;"/>
                  </v:group>
                  <v:shape id="AutoShape 67" o:spid="_x0000_s1087" type="#_x0000_t32" style="position:absolute;left:5311;top:4804;width:1167;height:16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7mG8cAAADeAAAADwAAAGRycy9kb3ducmV2LnhtbESPQWsCMRSE74L/ITyhF6nZtWB1NYoU&#10;CsVDQd2Dx0fy3F3cvKxJum7/fVMo9DjMzDfMZjfYVvTkQ+NYQT7LQBBrZxquFJTn9+cliBCRDbaO&#10;ScE3Bdhtx6MNFsY9+Ej9KVYiQTgUqKCOsSukDLomi2HmOuLkXZ23GJP0lTQeHwluWznPsoW02HBa&#10;qLGjt5r07fRlFTSH8rPsp/fo9fKQX3wezpdWK/U0GfZrEJGG+B/+a38YBS/562oOv3fSFZDb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3uYbxwAAAN4AAAAPAAAAAAAA&#10;AAAAAAAAAKECAABkcnMvZG93bnJldi54bWxQSwUGAAAAAAQABAD5AAAAlQMAAAAA&#10;"/>
                  <v:shape id="AutoShape 68" o:spid="_x0000_s1088" type="#_x0000_t32" style="position:absolute;left:5364;top:5705;width:1795;height:7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JDgMcAAADeAAAADwAAAGRycy9kb3ducmV2LnhtbESPQWsCMRSE7wX/Q3iCl1Kzq9DarVFE&#10;EMRDoboHj4/kdXfp5mVN4rr+e1Mo9DjMzDfMcj3YVvTkQ+NYQT7NQBBrZxquFJSn3csCRIjIBlvH&#10;pOBOAdar0dMSC+Nu/EX9MVYiQTgUqKCOsSukDLomi2HqOuLkfTtvMSbpK2k83hLctnKWZa/SYsNp&#10;ocaOtjXpn+PVKmgO5WfZP1+i14tDfvZ5OJ1brdRkPGw+QEQa4n/4r703Cub52/scfu+kK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kkOAxwAAAN4AAAAPAAAAAAAA&#10;AAAAAAAAAKECAABkcnMvZG93bnJldi54bWxQSwUGAAAAAAQABAD5AAAAlQMAAAAA&#10;"/>
                  <v:shape id="AutoShape 69" o:spid="_x0000_s1089" type="#_x0000_t32" style="position:absolute;left:4743;top:5705;width:1647;height:77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mBq8gAAADeAAAADwAAAGRycy9kb3ducmV2LnhtbESP3WrCQBSE7wu+w3KE3hTdaOtfdJVg&#10;KRShqFHw9pA9JtHs2ZDdavr23ULBy2FmvmEWq9ZU4kaNKy0rGPQjEMSZ1SXnCo6Hj94UhPPIGivL&#10;pOCHHKyWnacFxtreeU+31OciQNjFqKDwvo6ldFlBBl3f1sTBO9vGoA+yyaVu8B7gppLDKBpLgyWH&#10;hQJrWheUXdNvo8B/vWxGl/12m6TM78luc7om65NSz902mYPw1PpH+L/9qRW8DiazN/i7E6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gmBq8gAAADeAAAADwAAAAAA&#10;AAAAAAAAAAChAgAAZHJzL2Rvd25yZXYueG1sUEsFBgAAAAAEAAQA+QAAAJYDAAAAAA==&#10;"/>
                </v:group>
                <v:shape id="Text Box 70" o:spid="_x0000_s1090" type="#_x0000_t202" style="position:absolute;left:5069;top:4643;width:148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lYBcUA&#10;AADeAAAADwAAAGRycy9kb3ducmV2LnhtbESPS4vCQBCE74L/YWjBm05U1kfMKCIILiyC7l68NZnO&#10;AzM9ITMm2X+/syB4LKrqKyrZ96YSLTWutKxgNo1AEKdWl5wr+Pk+TdYgnEfWWFkmBb/kYL8bDhKM&#10;te34Su3N5yJA2MWooPC+jqV0aUEG3dTWxMHLbGPQB9nkUjfYBbip5DyKltJgyWGhwJqOBaWP29Mo&#10;eLQrd8Xo3mflp6WLXHRP85UrNR71hy0IT71/h1/ts1awmK02H/B/J1wBuf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yVgFxQAAAN4AAAAPAAAAAAAAAAAAAAAAAJgCAABkcnMv&#10;ZG93bnJldi54bWxQSwUGAAAAAAQABAD1AAAAigMAAAAA&#10;" strokecolor="white [3212]">
                  <v:textbox inset="0,0,0,0">
                    <w:txbxContent>
                      <w:p w:rsidR="001965BE" w:rsidRDefault="001965BE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71" o:spid="_x0000_s1091" type="#_x0000_t202" style="position:absolute;left:6568;top:4696;width:148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vGcsQA&#10;AADeAAAADwAAAGRycy9kb3ducmV2LnhtbESPQYvCMBSE74L/ITzBm6Yq6FobRQRBYVnQ9eLt0Tzb&#10;0ualNLGt/34jCHscZuYbJtn1phItNa6wrGA2jUAQp1YXnCm4/R4nXyCcR9ZYWSYFL3Kw2w4HCcba&#10;dnyh9uozESDsYlSQe1/HUro0J4Nuamvi4D1sY9AH2WRSN9gFuKnkPIqW0mDBYSHHmg45peX1aRSU&#10;7cpdMLr3j+Js6Ucuuqf5zpQaj/r9BoSn3v+HP+2TVrCYrdZLeN8JV0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bxnLEAAAA3gAAAA8AAAAAAAAAAAAAAAAAmAIAAGRycy9k&#10;b3ducmV2LnhtbFBLBQYAAAAABAAEAPUAAACJAwAAAAA=&#10;" strokecolor="white [3212]">
                  <v:textbox inset="0,0,0,0">
                    <w:txbxContent>
                      <w:p w:rsidR="001965BE" w:rsidRDefault="001965BE" w:rsidP="00013ED0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72" o:spid="_x0000_s1092" type="#_x0000_t202" style="position:absolute;left:7267;top:5608;width:148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dj6cUA&#10;AADeAAAADwAAAGRycy9kb3ducmV2LnhtbESPS4vCQBCE78L+h6EXvOlEBaPZjLIIggsi+Lh4azKd&#10;B2Z6QmZM4r/fWVjwWFTVV1S6HUwtOmpdZVnBbBqBIM6srrhQcLvuJysQziNrrC2Tghc52G4+Rikm&#10;2vZ8pu7iCxEg7BJUUHrfJFK6rCSDbmob4uDltjXog2wLqVvsA9zUch5FS2mw4rBQYkO7krLH5WkU&#10;PLrYnTG6D3n1Y+kkF/3THAulxp/D9xcIT4N/h//bB61gMYvXMfzdCV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2PpxQAAAN4AAAAPAAAAAAAAAAAAAAAAAJgCAABkcnMv&#10;ZG93bnJldi54bWxQSwUGAAAAAAQABAD1AAAAigMAAAAA&#10;" strokecolor="white [3212]">
                  <v:textbox inset="0,0,0,0">
                    <w:txbxContent>
                      <w:p w:rsidR="001965BE" w:rsidRDefault="001965BE" w:rsidP="00013ED0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73" o:spid="_x0000_s1093" type="#_x0000_t202" style="position:absolute;left:6568;top:6425;width:148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j3m78A&#10;AADeAAAADwAAAGRycy9kb3ducmV2LnhtbERPyQrCMBC9C/5DGMGbpiq4VKOIICiI4HLxNjRjW2wm&#10;pYlt/XtzEDw+3r7atKYQNVUut6xgNIxAECdW55wquN/2gzkI55E1FpZJwYccbNbdzgpjbRu+UH31&#10;qQgh7GJUkHlfxlK6JCODbmhL4sA9bWXQB1ilUlfYhHBTyHEUTaXBnENDhiXtMkpe17dR8Kpn7oLR&#10;o33mR0tnOWne5pQq1e+12yUIT63/i3/ug1YwGc0WYW+4E66AXH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yPebvwAAAN4AAAAPAAAAAAAAAAAAAAAAAJgCAABkcnMvZG93bnJl&#10;di54bWxQSwUGAAAAAAQABAD1AAAAhAMAAAAA&#10;" strokecolor="white [3212]">
                  <v:textbox inset="0,0,0,0">
                    <w:txbxContent>
                      <w:p w:rsidR="001965BE" w:rsidRDefault="001965BE" w:rsidP="00013ED0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74" o:spid="_x0000_s1094" type="#_x0000_t202" style="position:absolute;left:5158;top:6480;width:148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RSAMUA&#10;AADeAAAADwAAAGRycy9kb3ducmV2LnhtbESPQWvCQBSE74X+h+UJ3uomFapGN6EUBIVSMPbS2yP7&#10;TEKyb0N2TeK/dwWhx2FmvmF22WRaMVDvassK4kUEgriwuuZSwe95/7YG4TyyxtYyKbiRgyx9fdlh&#10;ou3IJxpyX4oAYZeggsr7LpHSFRUZdAvbEQfvYnuDPsi+lLrHMcBNK9+j6EMarDksVNjRV0VFk1+N&#10;gmZYuRNGf9OlPlr6kcvxar5Lpeaz6XMLwtPk/8PP9kErWMarzQYed8IVk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hFIAxQAAAN4AAAAPAAAAAAAAAAAAAAAAAJgCAABkcnMv&#10;ZG93bnJldi54bWxQSwUGAAAAAAQABAD1AAAAigMAAAAA&#10;" strokecolor="white [3212]">
                  <v:textbox inset="0,0,0,0">
                    <w:txbxContent>
                      <w:p w:rsidR="001965BE" w:rsidRDefault="001965BE" w:rsidP="00013ED0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Text Box 75" o:spid="_x0000_s1095" type="#_x0000_t202" style="position:absolute;left:4503;top:5608;width:148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D6TMQA&#10;AADeAAAADwAAAGRycy9kb3ducmV2LnhtbESPy2rDMBBF94X+g5hCd7WUGlrjWgklEGghFJxkk91g&#10;jR/YGhlLsd2/rxaBLi/3xSl2qx3ETJPvHGvYJAoEceVMx42Gy/nwkoHwAdng4Jg0/JKH3fbxocDc&#10;uIVLmk+hEXGEfY4a2hDGXEpftWTRJ24kjl7tJoshyqmRZsIljttBvir1Ji12HB9aHGnfUtWfblZD&#10;P7/7EtV1rbtvRz8yXW722Gj9/LR+foAItIb/8L39ZTSkm0xFgIgTUU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A+kzEAAAA3gAAAA8AAAAAAAAAAAAAAAAAmAIAAGRycy9k&#10;b3ducmV2LnhtbFBLBQYAAAAABAAEAPUAAACJAwAAAAA=&#10;" strokecolor="white [3212]">
                  <v:textbox inset="0,0,0,0">
                    <w:txbxContent>
                      <w:p w:rsidR="001965BE" w:rsidRDefault="001965BE" w:rsidP="00013ED0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8788B">
        <w:rPr>
          <w:rFonts w:hint="eastAsia"/>
        </w:rPr>
        <w:t>解：</w:t>
      </w:r>
      <w:proofErr w:type="gramStart"/>
      <w:r w:rsidR="0068788B">
        <w:rPr>
          <w:rFonts w:hint="eastAsia"/>
        </w:rPr>
        <w:t>构建图</w:t>
      </w:r>
      <w:proofErr w:type="gramEnd"/>
      <w:r w:rsidR="0068788B">
        <w:rPr>
          <w:rFonts w:hint="eastAsia"/>
        </w:rPr>
        <w:t>模型</w:t>
      </w:r>
      <w:r w:rsidR="0068788B">
        <w:rPr>
          <w:rFonts w:hint="eastAsia"/>
        </w:rPr>
        <w:t>G</w:t>
      </w:r>
      <w:r w:rsidR="0068788B">
        <w:rPr>
          <w:rFonts w:hint="eastAsia"/>
        </w:rPr>
        <w:t>如下，其中结点集合</w:t>
      </w:r>
      <w:r w:rsidR="0068788B">
        <w:rPr>
          <w:rFonts w:hint="eastAsia"/>
        </w:rPr>
        <w:t>V={A,B,C,D,E,F}</w:t>
      </w:r>
      <w:r w:rsidR="0068788B">
        <w:rPr>
          <w:rFonts w:hint="eastAsia"/>
        </w:rPr>
        <w:t>，每个结点表示一个人，若两人会用一种语言，则将表示两人的结点用边联接。原问题转化为求图中是否存在匹配数为</w:t>
      </w:r>
      <w:r w:rsidR="0068788B">
        <w:rPr>
          <w:rFonts w:hint="eastAsia"/>
        </w:rPr>
        <w:t>3</w:t>
      </w:r>
      <w:r w:rsidR="0068788B">
        <w:rPr>
          <w:rFonts w:hint="eastAsia"/>
        </w:rPr>
        <w:t>的最大匹配。从图中可得匹配</w:t>
      </w:r>
      <w:r w:rsidR="0068788B">
        <w:rPr>
          <w:rFonts w:hint="eastAsia"/>
        </w:rPr>
        <w:t>{(A,D),(C,E)</w:t>
      </w:r>
      <w:r w:rsidR="00013ED0">
        <w:rPr>
          <w:rFonts w:hint="eastAsia"/>
        </w:rPr>
        <w:t>,(B,F)</w:t>
      </w:r>
      <w:r w:rsidR="0068788B">
        <w:rPr>
          <w:rFonts w:hint="eastAsia"/>
        </w:rPr>
        <w:t>}</w:t>
      </w:r>
      <w:r w:rsidR="00013ED0">
        <w:rPr>
          <w:rFonts w:hint="eastAsia"/>
        </w:rPr>
        <w:t>，或</w:t>
      </w:r>
      <w:r w:rsidR="00013ED0">
        <w:rPr>
          <w:rFonts w:hint="eastAsia"/>
        </w:rPr>
        <w:t>{(A,B),(C,E),(D,F)}</w:t>
      </w:r>
      <w:r w:rsidR="00013ED0">
        <w:rPr>
          <w:rFonts w:hint="eastAsia"/>
        </w:rPr>
        <w:t>，或</w:t>
      </w:r>
      <w:r w:rsidR="00013ED0">
        <w:rPr>
          <w:rFonts w:hint="eastAsia"/>
        </w:rPr>
        <w:t>{(A,C),(B,E),(D,F)}</w:t>
      </w:r>
      <w:r w:rsidR="00013ED0">
        <w:rPr>
          <w:rFonts w:hint="eastAsia"/>
        </w:rPr>
        <w:t>，都是符合要求的分组方式。</w:t>
      </w:r>
      <w:r w:rsidR="00013ED0">
        <w:t xml:space="preserve"> </w:t>
      </w:r>
    </w:p>
    <w:p w:rsidR="0027524B" w:rsidRPr="00013ED0" w:rsidRDefault="0027524B" w:rsidP="004B705B">
      <w:pPr>
        <w:jc w:val="left"/>
      </w:pPr>
    </w:p>
    <w:p w:rsidR="006703C9" w:rsidRDefault="006703C9" w:rsidP="004B705B">
      <w:pPr>
        <w:jc w:val="left"/>
      </w:pPr>
    </w:p>
    <w:p w:rsidR="00013ED0" w:rsidRDefault="00013ED0" w:rsidP="004B705B">
      <w:pPr>
        <w:jc w:val="left"/>
      </w:pPr>
    </w:p>
    <w:p w:rsidR="00013ED0" w:rsidRDefault="00013ED0" w:rsidP="004B705B">
      <w:pPr>
        <w:jc w:val="left"/>
      </w:pPr>
    </w:p>
    <w:p w:rsidR="00013ED0" w:rsidRDefault="00013ED0" w:rsidP="004B705B">
      <w:pPr>
        <w:jc w:val="left"/>
      </w:pPr>
    </w:p>
    <w:p w:rsidR="00013ED0" w:rsidRDefault="00013ED0" w:rsidP="004B705B">
      <w:pPr>
        <w:jc w:val="left"/>
      </w:pPr>
    </w:p>
    <w:p w:rsidR="00013ED0" w:rsidRDefault="00013ED0" w:rsidP="004B705B">
      <w:pPr>
        <w:jc w:val="left"/>
      </w:pPr>
    </w:p>
    <w:p w:rsidR="009A50F5" w:rsidRDefault="009A50F5" w:rsidP="009A50F5">
      <w:r>
        <w:rPr>
          <w:rFonts w:hint="eastAsia"/>
        </w:rPr>
        <w:t>三、</w:t>
      </w:r>
      <w:r w:rsidRPr="009A50F5">
        <w:rPr>
          <w:rFonts w:hint="eastAsia"/>
        </w:rPr>
        <w:t>某单位有</w:t>
      </w:r>
      <w:r w:rsidRPr="009A50F5">
        <w:t>4</w:t>
      </w:r>
      <w:r w:rsidRPr="009A50F5">
        <w:rPr>
          <w:rFonts w:hint="eastAsia"/>
        </w:rPr>
        <w:t>个岗位空缺，它们是</w:t>
      </w:r>
      <w:r w:rsidRPr="009A50F5">
        <w:t>p1,p2,p3,p4</w:t>
      </w:r>
      <w:r w:rsidRPr="009A50F5">
        <w:rPr>
          <w:rFonts w:hint="eastAsia"/>
        </w:rPr>
        <w:t>。应聘的</w:t>
      </w:r>
      <w:r w:rsidRPr="009A50F5">
        <w:t>5</w:t>
      </w:r>
      <w:r w:rsidRPr="009A50F5">
        <w:rPr>
          <w:rFonts w:hint="eastAsia"/>
        </w:rPr>
        <w:t>人</w:t>
      </w:r>
      <w:r w:rsidRPr="009A50F5">
        <w:t>m1,m2,…,m5</w:t>
      </w:r>
      <w:r w:rsidRPr="009A50F5">
        <w:rPr>
          <w:rFonts w:hint="eastAsia"/>
        </w:rPr>
        <w:t>所适合的岗位分别是</w:t>
      </w:r>
      <w:r w:rsidRPr="009A50F5">
        <w:t>{p1,p4}</w:t>
      </w:r>
      <w:r w:rsidRPr="009A50F5">
        <w:rPr>
          <w:rFonts w:hint="eastAsia"/>
        </w:rPr>
        <w:t>，</w:t>
      </w:r>
      <w:r w:rsidRPr="009A50F5">
        <w:t xml:space="preserve">{p2} </w:t>
      </w:r>
      <w:r w:rsidRPr="009A50F5">
        <w:rPr>
          <w:rFonts w:hint="eastAsia"/>
        </w:rPr>
        <w:t>，</w:t>
      </w:r>
      <w:r w:rsidRPr="009A50F5">
        <w:t>{p3,p4 }</w:t>
      </w:r>
      <w:r w:rsidRPr="009A50F5">
        <w:rPr>
          <w:rFonts w:hint="eastAsia"/>
        </w:rPr>
        <w:t>，</w:t>
      </w:r>
      <w:r w:rsidRPr="009A50F5">
        <w:t xml:space="preserve"> {p2,p3}</w:t>
      </w:r>
      <w:r w:rsidRPr="009A50F5">
        <w:rPr>
          <w:rFonts w:hint="eastAsia"/>
        </w:rPr>
        <w:t>，</w:t>
      </w:r>
      <w:r w:rsidRPr="009A50F5">
        <w:t xml:space="preserve">{p2} </w:t>
      </w:r>
      <w:r w:rsidRPr="009A50F5">
        <w:t>。问如何聘用可使落聘者最少？</w:t>
      </w:r>
    </w:p>
    <w:p w:rsidR="009A50F5" w:rsidRPr="009A50F5" w:rsidRDefault="00180CEF" w:rsidP="009A50F5">
      <w:r>
        <w:rPr>
          <w:noProof/>
        </w:rPr>
        <mc:AlternateContent>
          <mc:Choice Requires="wpg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1405890</wp:posOffset>
                </wp:positionH>
                <wp:positionV relativeFrom="paragraph">
                  <wp:posOffset>787400</wp:posOffset>
                </wp:positionV>
                <wp:extent cx="2354580" cy="1274445"/>
                <wp:effectExtent l="5715" t="10160" r="11430" b="10795"/>
                <wp:wrapNone/>
                <wp:docPr id="31750" name="Group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4580" cy="1274445"/>
                          <a:chOff x="4014" y="8296"/>
                          <a:chExt cx="3708" cy="2007"/>
                        </a:xfrm>
                      </wpg:grpSpPr>
                      <wpg:grpSp>
                        <wpg:cNvPr id="31751" name="Group 97"/>
                        <wpg:cNvGrpSpPr>
                          <a:grpSpLocks/>
                        </wpg:cNvGrpSpPr>
                        <wpg:grpSpPr bwMode="auto">
                          <a:xfrm>
                            <a:off x="4089" y="8640"/>
                            <a:ext cx="3539" cy="1318"/>
                            <a:chOff x="3777" y="8428"/>
                            <a:chExt cx="3539" cy="1318"/>
                          </a:xfrm>
                        </wpg:grpSpPr>
                        <wps:wsp>
                          <wps:cNvPr id="31752" name="AutoShape 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1" y="8487"/>
                              <a:ext cx="621" cy="119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53" name="AutoShape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88" y="8487"/>
                              <a:ext cx="2999" cy="119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1754" name="Group 96"/>
                          <wpg:cNvGrpSpPr>
                            <a:grpSpLocks/>
                          </wpg:cNvGrpSpPr>
                          <wpg:grpSpPr bwMode="auto">
                            <a:xfrm>
                              <a:off x="3777" y="8428"/>
                              <a:ext cx="3539" cy="1318"/>
                              <a:chOff x="3777" y="8428"/>
                              <a:chExt cx="3539" cy="1318"/>
                            </a:xfrm>
                          </wpg:grpSpPr>
                          <wps:wsp>
                            <wps:cNvPr id="31755" name="Oval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77" y="8428"/>
                                <a:ext cx="118" cy="1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56" name="Oval 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37" y="8428"/>
                                <a:ext cx="118" cy="1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57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88" y="8428"/>
                                <a:ext cx="118" cy="1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58" name="Oval 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57" y="8428"/>
                                <a:ext cx="118" cy="1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59" name="Oval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98" y="8428"/>
                                <a:ext cx="118" cy="1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60" name="Oval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91" y="9628"/>
                                <a:ext cx="118" cy="1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61" name="Oval 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1" y="9628"/>
                                <a:ext cx="118" cy="1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62" name="Oval 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71" y="9628"/>
                                <a:ext cx="118" cy="1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63" name="Oval 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47" y="9628"/>
                                <a:ext cx="118" cy="1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64" name="AutoShape 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25" y="8546"/>
                                <a:ext cx="439" cy="113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1765" name="AutoShape 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76" y="8554"/>
                              <a:ext cx="450" cy="10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66" name="AutoShap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6" y="8487"/>
                              <a:ext cx="1181" cy="114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67" name="AutoShape 9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00" y="8487"/>
                              <a:ext cx="1057" cy="114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68" name="AutoShape 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89" y="8546"/>
                              <a:ext cx="234" cy="108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69" name="AutoShape 9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339" y="8554"/>
                              <a:ext cx="1905" cy="10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1770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4014" y="8327"/>
                            <a:ext cx="300" cy="3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5BE" w:rsidRDefault="001965BE">
                              <w:r>
                                <w:rPr>
                                  <w:rFonts w:hint="eastAsia"/>
                                </w:rPr>
                                <w:t>m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7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4967" y="8296"/>
                            <a:ext cx="300" cy="3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5BE" w:rsidRDefault="00A20FA5" w:rsidP="001965BE">
                              <w:r>
                                <w:rPr>
                                  <w:rFonts w:hint="eastAsia"/>
                                </w:rPr>
                                <w:t>m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7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821" y="8328"/>
                            <a:ext cx="300" cy="2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5BE" w:rsidRDefault="00A20FA5" w:rsidP="001965BE">
                              <w:r>
                                <w:rPr>
                                  <w:rFonts w:hint="eastAsia"/>
                                </w:rPr>
                                <w:t>m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73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8318"/>
                            <a:ext cx="300" cy="2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5BE" w:rsidRDefault="00A20FA5" w:rsidP="001965BE">
                              <w:r>
                                <w:rPr>
                                  <w:rFonts w:hint="eastAsia"/>
                                </w:rPr>
                                <w:t>m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74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7422" y="8359"/>
                            <a:ext cx="300" cy="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65BE" w:rsidRDefault="00A20FA5" w:rsidP="001965BE">
                              <w:r>
                                <w:rPr>
                                  <w:rFonts w:hint="eastAsia"/>
                                </w:rPr>
                                <w:t>m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75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4603" y="9990"/>
                            <a:ext cx="300" cy="3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0FA5" w:rsidRDefault="00A20FA5" w:rsidP="00A20FA5">
                              <w:r>
                                <w:rPr>
                                  <w:rFonts w:hint="eastAsia"/>
                                </w:rPr>
                                <w:t>p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76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5467" y="9990"/>
                            <a:ext cx="300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0FA5" w:rsidRDefault="00A20FA5" w:rsidP="00A20FA5">
                              <w:r>
                                <w:rPr>
                                  <w:rFonts w:hint="eastAsia"/>
                                </w:rPr>
                                <w:t>p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77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323" y="9990"/>
                            <a:ext cx="300" cy="3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0FA5" w:rsidRDefault="00A20FA5" w:rsidP="00A20FA5">
                              <w:r>
                                <w:rPr>
                                  <w:rFonts w:hint="eastAsia"/>
                                </w:rPr>
                                <w:t>p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78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7122" y="10012"/>
                            <a:ext cx="300" cy="2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0FA5" w:rsidRDefault="00A20FA5" w:rsidP="00A20FA5">
                              <w:r>
                                <w:rPr>
                                  <w:rFonts w:hint="eastAsia"/>
                                </w:rPr>
                                <w:t>p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7" o:spid="_x0000_s1096" style="position:absolute;left:0;text-align:left;margin-left:110.7pt;margin-top:62pt;width:185.4pt;height:100.35pt;z-index:251753472" coordorigin="4014,8296" coordsize="3708,20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">
                <v:group id="Group 97" o:spid="_x0000_s1097" style="position:absolute;left:4089;top:8640;width:3539;height:1318" coordorigin="3777,8428" coordsize="3539,1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1yZJgscAAADe&#10;AAAADwAAAAAAAAAAAAAAAACqAgAAZHJzL2Rvd25yZXYueG1sUEsFBgAAAAAEAAQA+gAAAJ4DAAAA&#10;AA==&#10;">
                  <v:shape id="AutoShape 88" o:spid="_x0000_s1098" type="#_x0000_t32" style="position:absolute;left:3841;top:8487;width:621;height:11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/tQsgAAADeAAAADwAAAGRycy9kb3ducmV2LnhtbESPT2sCMRTE74V+h/AKvRTNrmItW6Ns&#10;C4IKHvzT++vmdRO6edluom6/vSkIPQ4z8xtmtuhdI87UBetZQT7MQBBXXluuFRwPy8ELiBCRNTae&#10;ScEvBVjM7+9mWGh/4R2d97EWCcKhQAUmxraQMlSGHIahb4mT9+U7hzHJrpa6w0uCu0aOsuxZOrSc&#10;Fgy29G6o+t6fnILtOn8rP41db3Y/djtZls2pfvpQ6vGhL19BROrjf/jWXmkF43w6GcHfnXQF5PwK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z/tQsgAAADeAAAADwAAAAAA&#10;AAAAAAAAAAChAgAAZHJzL2Rvd25yZXYueG1sUEsFBgAAAAAEAAQA+QAAAJYDAAAAAA==&#10;"/>
                  <v:shape id="AutoShape 89" o:spid="_x0000_s1099" type="#_x0000_t32" style="position:absolute;left:3888;top:8487;width:2999;height:11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NI2cgAAADeAAAADwAAAGRycy9kb3ducmV2LnhtbESPQWsCMRSE74X+h/AKXkrNrmJbtkbZ&#10;CoIKHrTt/XXzugndvGw3Udd/bwShx2FmvmGm89414khdsJ4V5MMMBHHlteVawefH8ukVRIjIGhvP&#10;pOBMAeaz+7spFtqfeEfHfaxFgnAoUIGJsS2kDJUhh2HoW+Lk/fjOYUyyq6Xu8JTgrpGjLHuWDi2n&#10;BYMtLQxVv/uDU7Bd5+/lt7Hrze7PbifLsjnUj19KDR768g1EpD7+h2/tlVYwzl8mY7jeSVdAzi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HNI2cgAAADeAAAADwAAAAAA&#10;AAAAAAAAAAChAgAAZHJzL2Rvd25yZXYueG1sUEsFBgAAAAAEAAQA+QAAAJYDAAAAAA==&#10;"/>
                  <v:group id="Group 96" o:spid="_x0000_s1100" style="position:absolute;left:3777;top:8428;width:3539;height:1318" coordorigin="3777,8428" coordsize="3539,1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MdR6hrIAAAA&#10;3gAAAA8AAAAAAAAAAAAAAAAAqgIAAGRycy9kb3ducmV2LnhtbFBLBQYAAAAABAAEAPoAAACfAwAA&#10;AAA=&#10;">
                    <v:oval id="Oval 79" o:spid="_x0000_s1101" style="position:absolute;left:3777;top:8428;width:118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QflsgA&#10;AADeAAAADwAAAGRycy9kb3ducmV2LnhtbESPQU/CQBSE7yb8h80j8SZbVKqpLKSakIhwsQrnZ/fR&#10;Lnbf1u4C9d+zJCYeJzPzTWY6720jjtR541jBeJSAIC6dNlwp+PxY3DyC8AFZY+OYFPySh/lscDXF&#10;TLsTv9OxCJWIEPYZKqhDaDMpfVmTRT9yLXH0dq6zGKLsKqk7PEW4beRtkqTSouG4UGNLLzWV38XB&#10;KsiXpngz6Xq12d7/6Of9lw9pXip1PezzJxCB+vAf/mu/agV344fJBC534hWQszM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WJB+WyAAAAN4AAAAPAAAAAAAAAAAAAAAAAJgCAABk&#10;cnMvZG93bnJldi54bWxQSwUGAAAAAAQABAD1AAAAjQMAAAAA&#10;" fillcolor="black [3213]"/>
                    <v:oval id="Oval 80" o:spid="_x0000_s1102" style="position:absolute;left:4737;top:8428;width:118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aB4cgA&#10;AADeAAAADwAAAGRycy9kb3ducmV2LnhtbESPT0/CQBTE7yR8h80j8QZbUAupLKSYmPiHCwU8P7vP&#10;drX7tnZXqN/eNTHhOJmZ32SW69424kSdN44VTCcJCOLSacOVgsP+YbwA4QOyxsYxKfghD+vVcLDE&#10;TLsz7+hUhEpECPsMFdQhtJmUvqzJop+4ljh6766zGKLsKqk7PEe4beQsSVJp0XBcqLGl+5rKz+Lb&#10;KsifTPFs0u3L8fXmS28+3nxI81Kpq1Gf34EI1IdL+L/9qBVcT+e3KfzdiVdAr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m9oHhyAAAAN4AAAAPAAAAAAAAAAAAAAAAAJgCAABk&#10;cnMvZG93bnJldi54bWxQSwUGAAAAAAQABAD1AAAAjQMAAAAA&#10;" fillcolor="black [3213]"/>
                    <v:oval id="Oval 81" o:spid="_x0000_s1103" style="position:absolute;left:5588;top:8428;width:118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okesgA&#10;AADeAAAADwAAAGRycy9kb3ducmV2LnhtbESPQU/CQBSE7yb8h80j8SZbUIqpLKSamAh4sQrnZ/fR&#10;LnTf1u4C9d+7JiYeJzPzTWa+7G0jztR541jBeJSAIC6dNlwp+Hh/vrkH4QOyxsYxKfgmD8vF4GqO&#10;mXYXfqNzESoRIewzVFCH0GZS+rImi37kWuLo7V1nMUTZVVJ3eIlw28hJkqTSouG4UGNLTzWVx+Jk&#10;FeQrU6xN+rrZ7u6+9OPh04c0L5W6Hvb5A4hAffgP/7VftILb8Ww6g9878QrIx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JuiR6yAAAAN4AAAAPAAAAAAAAAAAAAAAAAJgCAABk&#10;cnMvZG93bnJldi54bWxQSwUGAAAAAAQABAD1AAAAjQMAAAAA&#10;" fillcolor="black [3213]"/>
                    <v:oval id="Oval 82" o:spid="_x0000_s1104" style="position:absolute;left:6357;top:8428;width:118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WwCMUA&#10;AADeAAAADwAAAGRycy9kb3ducmV2LnhtbERPyW7CMBC9V+o/WIPUW3HoElDAoLRSpbZwISznIR4S&#10;t/E4jV1I/74+IHF8evts0dtGnKjzxrGC0TABQVw6bbhSsN283U9A+ICssXFMCv7Iw2J+ezPDTLsz&#10;r+lUhErEEPYZKqhDaDMpfVmTRT90LXHkjq6zGCLsKqk7PMdw28iHJEmlRcOxocaWXmsqv4tfqyD/&#10;MMWnSVfL3f7pR798HXxI81Kpu0GfT0EE6sNVfHG/awWPo/Fz3BvvxCs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JbAIxQAAAN4AAAAPAAAAAAAAAAAAAAAAAJgCAABkcnMv&#10;ZG93bnJldi54bWxQSwUGAAAAAAQABAD1AAAAigMAAAAA&#10;" fillcolor="black [3213]"/>
                    <v:oval id="Oval 83" o:spid="_x0000_s1105" style="position:absolute;left:7198;top:8428;width:118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kVk8gA&#10;AADeAAAADwAAAGRycy9kb3ducmV2LnhtbESPQU/CQBSE7yb+h80z8SZbRKsUFlJITAC9WJXzo/ts&#10;V7tva3eB8u9dEhOPk5n5JjOd97YRB+q8caxgOEhAEJdOG64UvL893TyC8AFZY+OYFJzIw3x2eTHF&#10;TLsjv9KhCJWIEPYZKqhDaDMpfVmTRT9wLXH0Pl1nMUTZVVJ3eIxw28jbJEmlRcNxocaWljWV38Xe&#10;KsjXptiY9OX5Y3v3oxdfOx/SvFTq+qrPJyAC9eE//NdeaQWj4cP9GM534hWQs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aRWTyAAAAN4AAAAPAAAAAAAAAAAAAAAAAJgCAABk&#10;cnMvZG93bnJldi54bWxQSwUGAAAAAAQABAD1AAAAjQMAAAAA&#10;" fillcolor="black [3213]"/>
                    <v:oval id="Oval 84" o:spid="_x0000_s1106" style="position:absolute;left:4391;top:9628;width:118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92s8YA&#10;AADeAAAADwAAAGRycy9kb3ducmV2LnhtbESPzU7CQBSF9yS+w+SSsJMpYIqpDKSSmCC4sajra+fS&#10;jnbu1M4A5e2ZhQnLk/OXb7HqbSNO1HnjWMFknIAgLp02XCn42L/cP4LwAVlj45gUXMjDank3WGCm&#10;3Znf6VSESsQR9hkqqENoMyl9WZNFP3YtcfQOrrMYouwqqTs8x3HbyGmSpNKi4fhQY0vrmsrf4mgV&#10;5K+m2Jr0bff59fCnn3++fUjzUqnRsM+fQATqwy38395oBbPJPI0AESeigF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92s8YAAADeAAAADwAAAAAAAAAAAAAAAACYAgAAZHJz&#10;L2Rvd25yZXYueG1sUEsFBgAAAAAEAAQA9QAAAIsDAAAAAA==&#10;" fillcolor="black [3213]"/>
                    <v:oval id="Oval 85" o:spid="_x0000_s1107" style="position:absolute;left:5221;top:9628;width:118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PTKMcA&#10;AADeAAAADwAAAGRycy9kb3ducmV2LnhtbESPQU/CQBSE7yb8h80z4SbbiqmksJBqYqLCxQqcH91n&#10;u9h9W7sr1H/vmpB4nMzMN5nFarCtOFHvjWMF6SQBQVw5bbhWsH1/upmB8AFZY+uYFPyQh9VydLXA&#10;XLszv9GpDLWIEPY5KmhC6HIpfdWQRT9xHXH0PlxvMUTZ11L3eI5w28rbJMmkRcNxocGOHhuqPstv&#10;q6B4MeWryTbr3f7uSz8cDz5kRaXU+Hoo5iACDeE/fGk/awXT9D5L4e9OvAJy+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dz0yjHAAAA3gAAAA8AAAAAAAAAAAAAAAAAmAIAAGRy&#10;cy9kb3ducmV2LnhtbFBLBQYAAAAABAAEAPUAAACMAwAAAAA=&#10;" fillcolor="black [3213]"/>
                    <v:oval id="Oval 86" o:spid="_x0000_s1108" style="position:absolute;left:6071;top:9628;width:118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FNX8cA&#10;AADeAAAADwAAAGRycy9kb3ducmV2LnhtbESPzW7CMBCE70h9B2srcQMHqEKVYlBaCal/l6bQ8xIv&#10;idt4HWIXwtvXSJU4jmbmG81i1dtGHKnzxrGCyTgBQVw6bbhSsPlcj+5B+ICssXFMCs7kYbW8GSww&#10;0+7EH3QsQiUihH2GCuoQ2kxKX9Zk0Y9dSxy9vesshii7SuoOTxFuGzlNklRaNBwXamzpqabyp/i1&#10;CvIXU7ya9P1t+3V30I/fOx/SvFRqeNvnDyAC9eEa/m8/awWzyTydwuVOv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ehTV/HAAAA3gAAAA8AAAAAAAAAAAAAAAAAmAIAAGRy&#10;cy9kb3ducmV2LnhtbFBLBQYAAAAABAAEAPUAAACMAwAAAAA=&#10;" fillcolor="black [3213]"/>
                    <v:oval id="Oval 87" o:spid="_x0000_s1109" style="position:absolute;left:6847;top:9628;width:118;height: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3oxMcA&#10;AADeAAAADwAAAGRycy9kb3ducmV2LnhtbESPzW7CMBCE75V4B2uRuBUHqNIqxaCAhNS/S1PoeRtv&#10;E0O8DrEL4e1rpEo9jmbmG8182dtGnKjzxrGCyTgBQVw6bbhSsP3Y3D6A8AFZY+OYFFzIw3IxuJlj&#10;pt2Z3+lUhEpECPsMFdQhtJmUvqzJoh+7ljh6366zGKLsKqk7PEe4beQ0SVJp0XBcqLGldU3lofix&#10;CvJnU7yY9O1193l31Kv9lw9pXio1Gvb5I4hAffgP/7WftILZ5D6dwfVOvAJy8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jt6MTHAAAA3gAAAA8AAAAAAAAAAAAAAAAAmAIAAGRy&#10;cy9kb3ducmV2LnhtbFBLBQYAAAAABAAEAPUAAACMAwAAAAA=&#10;" fillcolor="black [3213]"/>
                    <v:shape id="AutoShape 90" o:spid="_x0000_s1110" type="#_x0000_t32" style="position:absolute;left:4825;top:8546;width:439;height:11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YaEMgAAADeAAAADwAAAGRycy9kb3ducmV2LnhtbESPQWsCMRSE74X+h/AEL6Vm16otW6Ns&#10;C0IVPGjb++vmuQndvGw3Ubf/vikIHoeZ+YaZL3vXiBN1wXpWkI8yEMSV15ZrBR/vq/snECEia2w8&#10;k4JfCrBc3N7MsdD+zDs67WMtEoRDgQpMjG0hZagMOQwj3xIn7+A7hzHJrpa6w3OCu0aOs2wmHVpO&#10;CwZbejVUfe+PTsF2nb+UX8auN7sfu52uyuZY330qNRz05TOISH28hi/tN63gIX+cTeD/TroCcvE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fYaEMgAAADeAAAADwAAAAAA&#10;AAAAAAAAAAChAgAAZHJzL2Rvd25yZXYueG1sUEsFBgAAAAAEAAQA+QAAAJYDAAAAAA==&#10;"/>
                  </v:group>
                  <v:shape id="AutoShape 91" o:spid="_x0000_s1111" type="#_x0000_t32" style="position:absolute;left:5676;top:8554;width:450;height:10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q/i8gAAADeAAAADwAAAGRycy9kb3ducmV2LnhtbESPQWsCMRSE74X+h/CEXkrNbkVbtkbZ&#10;FgQteFDb++vmdRPcvGw3Udd/3wiCx2FmvmGm89414khdsJ4V5MMMBHHlteVawddu8fQKIkRkjY1n&#10;UnCmAPPZ/d0UC+1PvKHjNtYiQTgUqMDE2BZShsqQwzD0LXHyfn3nMCbZ1VJ3eEpw18jnLJtIh5bT&#10;gsGWPgxV++3BKViv8vfyx9jV5+bPrseLsjnUj99KPQz68g1EpD7ewtf2UisY5S+TMVzupCsgZ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rq/i8gAAADeAAAADwAAAAAA&#10;AAAAAAAAAAChAgAAZHJzL2Rvd25yZXYueG1sUEsFBgAAAAAEAAQA+QAAAJYDAAAAAA==&#10;"/>
                  <v:shape id="AutoShape 92" o:spid="_x0000_s1112" type="#_x0000_t32" style="position:absolute;left:5706;top:8487;width:1181;height:1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gh/MgAAADeAAAADwAAAGRycy9kb3ducmV2LnhtbESPQUsDMRSE70L/Q3gFL2KzW3GVtWnZ&#10;FgpW6KFV78/NcxPcvGw3abv++6YgeBxm5htmthhcK07UB+tZQT7JQBDXXltuFHy8r++fQYSIrLH1&#10;TAp+KcBiPrqZYan9mXd02sdGJAiHEhWYGLtSylAbchgmviNO3rfvHcYk+0bqHs8J7lo5zbJCOrSc&#10;Fgx2tDJU/+yPTsF2ky+rL2M3b7uD3T6uq/bY3H0qdTseqhcQkYb4H/5rv2oFD/lTUcD1TroCc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mgh/MgAAADeAAAADwAAAAAA&#10;AAAAAAAAAAChAgAAZHJzL2Rvd25yZXYueG1sUEsFBgAAAAAEAAQA+QAAAJYDAAAAAA==&#10;"/>
                  <v:shape id="AutoShape 93" o:spid="_x0000_s1113" type="#_x0000_t32" style="position:absolute;left:5300;top:8487;width:1057;height:114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w1pMYAAADeAAAADwAAAGRycy9kb3ducmV2LnhtbESPQWsCMRSE70L/Q3gFL1Kza0FlaxQR&#10;BPFQqO7B4yN53V26eVmTuG7/fSMIPQ4z8w2z2gy2FT350DhWkE8zEMTamYYrBeV5/7YEESKywdYx&#10;KfilAJv1y2iFhXF3/qL+FCuRIBwKVFDH2BVSBl2TxTB1HXHyvp23GJP0lTQe7wluWznLsrm02HBa&#10;qLGjXU3653SzCppj+Vn2k2v0ennMLz4P50urlRq/DtsPEJGG+B9+tg9GwXu+mC/gcSdd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8NaTGAAAA3gAAAA8AAAAAAAAA&#10;AAAAAAAAoQIAAGRycy9kb3ducmV2LnhtbFBLBQYAAAAABAAEAPkAAACUAwAAAAA=&#10;"/>
                  <v:shape id="AutoShape 94" o:spid="_x0000_s1114" type="#_x0000_t32" style="position:absolute;left:6189;top:8546;width:234;height:108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Oh1sMAAADeAAAADwAAAGRycy9kb3ducmV2LnhtbERPz2vCMBS+D/Y/hCd4GTOtAyedUUQQ&#10;xIMw24PHR/LWFpuXLom1/vfmMNjx4/u92oy2EwP50DpWkM8yEMTamZZrBVW5f1+CCBHZYOeYFDwo&#10;wGb9+rLCwrg7f9NwjrVIIRwKVNDE2BdSBt2QxTBzPXHifpy3GBP0tTQe7yncdnKeZQtpseXU0GBP&#10;u4b09XyzCtpjdaqGt9/o9fKYX3weykunlZpOxu0XiEhj/Bf/uQ9GwUf+uUh70510Be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jodbDAAAA3gAAAA8AAAAAAAAAAAAA&#10;AAAAoQIAAGRycy9kb3ducmV2LnhtbFBLBQYAAAAABAAEAPkAAACRAwAAAAA=&#10;"/>
                  <v:shape id="AutoShape 95" o:spid="_x0000_s1115" type="#_x0000_t32" style="position:absolute;left:5339;top:8554;width:1905;height:10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8ETccAAADeAAAADwAAAGRycy9kb3ducmV2LnhtbESPQWvCQBSE74L/YXlCL1I3acHa1FWk&#10;UCgeBGMOHh+7r0lo9m3c3cb033cLgsdhZr5h1tvRdmIgH1rHCvJFBoJYO9NyraA6fTyuQISIbLBz&#10;TAp+KcB2M52ssTDuykcayliLBOFQoIImxr6QMuiGLIaF64mT9+W8xZikr6XxeE1w28mnLFtKiy2n&#10;hQZ7em9If5c/VkG7rw7VML9Er1f7/OzzcDp3WqmH2bh7AxFpjPfwrf1pFDznL8tX+L+TroDc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rwRNxwAAAN4AAAAPAAAAAAAA&#10;AAAAAAAAAKECAABkcnMvZG93bnJldi54bWxQSwUGAAAAAAQABAD5AAAAlQMAAAAA&#10;"/>
                </v:group>
                <v:shape id="Text Box 98" o:spid="_x0000_s1116" type="#_x0000_t202" style="position:absolute;left:4014;top:8327;width:300;height:3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IdZ8AA&#10;AADeAAAADwAAAGRycy9kb3ducmV2LnhtbESPywrCMBBF94L/EEZwp6kKVqpRRBAURPCxcTc0Y1ts&#10;JqWJbf17sxBcXu6Ls9p0phQN1a6wrGAyjkAQp1YXnCm43/ajBQjnkTWWlknBhxxs1v3eChNtW75Q&#10;c/WZCCPsElSQe18lUro0J4NubCvi4D1tbdAHWWdS19iGcVPKaRTNpcGCw0OOFe1ySl/Xt1HwamJ3&#10;wejRPYujpbOctW9zypQaDrrtEoSnzv/Dv/ZBK5hN4jgABJyAAnL9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LIdZ8AAAADeAAAADwAAAAAAAAAAAAAAAACYAgAAZHJzL2Rvd25y&#10;ZXYueG1sUEsFBgAAAAAEAAQA9QAAAIUDAAAAAA==&#10;" strokecolor="white [3212]">
                  <v:textbox inset="0,0,0,0">
                    <w:txbxContent>
                      <w:p w:rsidR="001965BE" w:rsidRDefault="001965BE">
                        <w:r>
                          <w:rPr>
                            <w:rFonts w:hint="eastAsia"/>
                          </w:rPr>
                          <w:t>m1</w:t>
                        </w:r>
                      </w:p>
                    </w:txbxContent>
                  </v:textbox>
                </v:shape>
                <v:shape id="Text Box 99" o:spid="_x0000_s1117" type="#_x0000_t202" style="position:absolute;left:4967;top:8296;width:300;height:3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64/MMA&#10;AADeAAAADwAAAGRycy9kb3ducmV2LnhtbESPzarCMBSE94LvEI7gTtNewUo1igjCFUTwZ+Pu0Bzb&#10;YnNSmtj2vv2NILgcZuYbZrXpTSVaalxpWUE8jUAQZ1aXnCu4XfeTBQjnkTVWlknBHznYrIeDFaba&#10;dnym9uJzESDsUlRQeF+nUrqsIINuamvi4D1sY9AH2eRSN9gFuKnkTxTNpcGSw0KBNe0Kyp6Xl1Hw&#10;bBN3xujeP8qDpZOcdS9zzJUaj/rtEoSn3n/Dn/avVjCLkySG951wBe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64/MMAAADeAAAADwAAAAAAAAAAAAAAAACYAgAAZHJzL2Rv&#10;d25yZXYueG1sUEsFBgAAAAAEAAQA9QAAAIgDAAAAAA==&#10;" strokecolor="white [3212]">
                  <v:textbox inset="0,0,0,0">
                    <w:txbxContent>
                      <w:p w:rsidR="001965BE" w:rsidRDefault="00A20FA5" w:rsidP="001965BE">
                        <w:r>
                          <w:rPr>
                            <w:rFonts w:hint="eastAsia"/>
                          </w:rPr>
                          <w:t>m2</w:t>
                        </w:r>
                      </w:p>
                    </w:txbxContent>
                  </v:textbox>
                </v:shape>
                <v:shape id="Text Box 100" o:spid="_x0000_s1118" type="#_x0000_t202" style="position:absolute;left:5821;top:8328;width:300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wmi8UA&#10;AADeAAAADwAAAGRycy9kb3ducmV2LnhtbESPT4vCMBTE7wt+h/AWvG1TFax0TWURBIVF8M9lb4/m&#10;2ZY2L6WJbf32ZkHwOMzMb5j1ZjSN6KlzlWUFsygGQZxbXXGh4HrZfa1AOI+ssbFMCh7kYJNNPtaY&#10;ajvwifqzL0SAsEtRQel9m0rp8pIMusi2xMG72c6gD7IrpO5wCHDTyHkcL6XBisNCiS1tS8rr890o&#10;qPvEnTD+G2/VwdJRLoa7+S2Umn6OP98gPI3+HX6191rBYpYkc/i/E66Az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LCaLxQAAAN4AAAAPAAAAAAAAAAAAAAAAAJgCAABkcnMv&#10;ZG93bnJldi54bWxQSwUGAAAAAAQABAD1AAAAigMAAAAA&#10;" strokecolor="white [3212]">
                  <v:textbox inset="0,0,0,0">
                    <w:txbxContent>
                      <w:p w:rsidR="001965BE" w:rsidRDefault="00A20FA5" w:rsidP="001965BE">
                        <w:r>
                          <w:rPr>
                            <w:rFonts w:hint="eastAsia"/>
                          </w:rPr>
                          <w:t>m3</w:t>
                        </w:r>
                      </w:p>
                    </w:txbxContent>
                  </v:textbox>
                </v:shape>
                <v:shape id="Text Box 101" o:spid="_x0000_s1119" type="#_x0000_t202" style="position:absolute;left:6571;top:8318;width:300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CDEMQA&#10;AADeAAAADwAAAGRycy9kb3ducmV2LnhtbESPQYvCMBSE7wv+h/AEb2uqha3URhFBUFgWdPfi7dE8&#10;29LmpTSxrf/eLAgeh5n5hsm2o2lET52rLCtYzCMQxLnVFRcK/n4PnysQziNrbCyTggc52G4mHxmm&#10;2g58pv7iCxEg7FJUUHrfplK6vCSDbm5b4uDdbGfQB9kVUnc4BLhp5DKKvqTBisNCiS3tS8rry90o&#10;qPvEnTG6jrfqZOlHxsPdfBdKzabjbg3C0+jf4Vf7qBXEiySJ4f9OuAJy8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ggxDEAAAA3gAAAA8AAAAAAAAAAAAAAAAAmAIAAGRycy9k&#10;b3ducmV2LnhtbFBLBQYAAAAABAAEAPUAAACJAwAAAAA=&#10;" strokecolor="white [3212]">
                  <v:textbox inset="0,0,0,0">
                    <w:txbxContent>
                      <w:p w:rsidR="001965BE" w:rsidRDefault="00A20FA5" w:rsidP="001965BE">
                        <w:r>
                          <w:rPr>
                            <w:rFonts w:hint="eastAsia"/>
                          </w:rPr>
                          <w:t>m4</w:t>
                        </w:r>
                      </w:p>
                    </w:txbxContent>
                  </v:textbox>
                </v:shape>
                <v:shape id="Text Box 102" o:spid="_x0000_s1120" type="#_x0000_t202" style="position:absolute;left:7422;top:8359;width:300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kbZMUA&#10;AADeAAAADwAAAGRycy9kb3ducmV2LnhtbESPS4vCQBCE7wv+h6EFb+vEBxuJGUUEQWFZ8HHx1mQ6&#10;D8z0hMyYxH+/Iyzssaiqr6h0O5hadNS6yrKC2TQCQZxZXXGh4HY9fK5AOI+ssbZMCl7kYLsZfaSY&#10;aNvzmbqLL0SAsEtQQel9k0jpspIMuqltiIOX29agD7ItpG6xD3BTy3kUfUmDFYeFEhval5Q9Lk+j&#10;4NHF7ozRfcirk6Ufueif5rtQajIedmsQngb/H/5rH7WCxSyOl/C+E66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iRtkxQAAAN4AAAAPAAAAAAAAAAAAAAAAAJgCAABkcnMv&#10;ZG93bnJldi54bWxQSwUGAAAAAAQABAD1AAAAigMAAAAA&#10;" strokecolor="white [3212]">
                  <v:textbox inset="0,0,0,0">
                    <w:txbxContent>
                      <w:p w:rsidR="001965BE" w:rsidRDefault="00A20FA5" w:rsidP="001965BE">
                        <w:r>
                          <w:rPr>
                            <w:rFonts w:hint="eastAsia"/>
                          </w:rPr>
                          <w:t>m5</w:t>
                        </w:r>
                      </w:p>
                    </w:txbxContent>
                  </v:textbox>
                </v:shape>
                <v:shape id="Text Box 103" o:spid="_x0000_s1121" type="#_x0000_t202" style="position:absolute;left:4603;top:9990;width:300;height:3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W+/8UA&#10;AADeAAAADwAAAGRycy9kb3ducmV2LnhtbESPS4vCQBCE7wv+h6EFb+tExY3EjCKCoLAs+Lh4azKd&#10;B2Z6QmZM4r/fERb2WFTVV1S6HUwtOmpdZVnBbBqBIM6srrhQcLsePlcgnEfWWFsmBS9ysN2MPlJM&#10;tO35TN3FFyJA2CWooPS+SaR0WUkG3dQ2xMHLbWvQB9kWUrfYB7ip5TyKvqTBisNCiQ3tS8oel6dR&#10;8Ohid8boPuTVydKPXPRP810oNRkPuzUIT4P/D/+1j1rBYhbHS3jfCV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xb7/xQAAAN4AAAAPAAAAAAAAAAAAAAAAAJgCAABkcnMv&#10;ZG93bnJldi54bWxQSwUGAAAAAAQABAD1AAAAigMAAAAA&#10;" strokecolor="white [3212]">
                  <v:textbox inset="0,0,0,0">
                    <w:txbxContent>
                      <w:p w:rsidR="00A20FA5" w:rsidRDefault="00A20FA5" w:rsidP="00A20FA5">
                        <w:r>
                          <w:rPr>
                            <w:rFonts w:hint="eastAsia"/>
                          </w:rPr>
                          <w:t>p1</w:t>
                        </w:r>
                      </w:p>
                    </w:txbxContent>
                  </v:textbox>
                </v:shape>
                <v:shape id="Text Box 104" o:spid="_x0000_s1122" type="#_x0000_t202" style="position:absolute;left:5467;top:9990;width:30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cgiMMA&#10;AADeAAAADwAAAGRycy9kb3ducmV2LnhtbESPzarCMBSE94LvEI7gTlOvYKUaRYQLCiL4s3F3aI5t&#10;sTkpTWzr2xtBcDnMzDfMct2ZUjRUu8Kygsk4AkGcWl1wpuB6+R/NQTiPrLG0TApe5GC96veWmGjb&#10;8omas89EgLBLUEHufZVI6dKcDLqxrYiDd7e1QR9knUldYxvgppR/UTSTBgsOCzlWtM0pfZyfRsGj&#10;id0Jo1t3L/aWjnLaPs0hU2o46DYLEJ46/wt/2zutYDqJ4xl87oQrIF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BcgiMMAAADeAAAADwAAAAAAAAAAAAAAAACYAgAAZHJzL2Rv&#10;d25yZXYueG1sUEsFBgAAAAAEAAQA9QAAAIgDAAAAAA==&#10;" strokecolor="white [3212]">
                  <v:textbox inset="0,0,0,0">
                    <w:txbxContent>
                      <w:p w:rsidR="00A20FA5" w:rsidRDefault="00A20FA5" w:rsidP="00A20FA5">
                        <w:r>
                          <w:rPr>
                            <w:rFonts w:hint="eastAsia"/>
                          </w:rPr>
                          <w:t>p2</w:t>
                        </w:r>
                      </w:p>
                    </w:txbxContent>
                  </v:textbox>
                </v:shape>
                <v:shape id="Text Box 105" o:spid="_x0000_s1123" type="#_x0000_t202" style="position:absolute;left:6323;top:9990;width:300;height:3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uFE8UA&#10;AADeAAAADwAAAGRycy9kb3ducmV2LnhtbESPS2vDMBCE74X+B7GF3GrZMdTFjWxKoZBAKeRx6W2x&#10;NraxtTKW/Oi/rwqBHIeZ+YbZlavpxUyjay0rSKIYBHFldcu1gsv58/kVhPPIGnvLpOCXHJTF48MO&#10;c20XPtJ88rUIEHY5Kmi8H3IpXdWQQRfZgTh4Vzsa9EGOtdQjLgFuermN4xdpsOWw0OBAHw1V3Wky&#10;Cro5c0eMf9Zre7D0LdNlMl+1Upun9f0NhKfV38O39l4rSJMsy+D/Trg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W4UTxQAAAN4AAAAPAAAAAAAAAAAAAAAAAJgCAABkcnMv&#10;ZG93bnJldi54bWxQSwUGAAAAAAQABAD1AAAAigMAAAAA&#10;" strokecolor="white [3212]">
                  <v:textbox inset="0,0,0,0">
                    <w:txbxContent>
                      <w:p w:rsidR="00A20FA5" w:rsidRDefault="00A20FA5" w:rsidP="00A20FA5">
                        <w:r>
                          <w:rPr>
                            <w:rFonts w:hint="eastAsia"/>
                          </w:rPr>
                          <w:t>p3</w:t>
                        </w:r>
                      </w:p>
                    </w:txbxContent>
                  </v:textbox>
                </v:shape>
                <v:shape id="Text Box 106" o:spid="_x0000_s1124" type="#_x0000_t202" style="position:absolute;left:7122;top:10012;width:300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QRYb8A&#10;AADeAAAADwAAAGRycy9kb3ducmV2LnhtbERPSwrCMBDdC94hjOBOUxWsVKOIICiI4GfjbmjGtthM&#10;ShPbenuzEFw+3n+16UwpGqpdYVnBZByBIE6tLjhTcL/tRwsQziNrLC2Tgg852Kz7vRUm2rZ8oebq&#10;MxFC2CWoIPe+SqR0aU4G3dhWxIF72tqgD7DOpK6xDeGmlNMomkuDBYeGHCva5ZS+rm+j4NXE7oLR&#10;o3sWR0tnOWvf5pQpNRx02yUIT53/i3/ug1Ywm8Rx2BvuhCsg1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xBFhvwAAAN4AAAAPAAAAAAAAAAAAAAAAAJgCAABkcnMvZG93bnJl&#10;di54bWxQSwUGAAAAAAQABAD1AAAAhAMAAAAA&#10;" strokecolor="white [3212]">
                  <v:textbox inset="0,0,0,0">
                    <w:txbxContent>
                      <w:p w:rsidR="00A20FA5" w:rsidRDefault="00A20FA5" w:rsidP="00A20FA5">
                        <w:r>
                          <w:rPr>
                            <w:rFonts w:hint="eastAsia"/>
                          </w:rPr>
                          <w:t>p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A50F5">
        <w:rPr>
          <w:rFonts w:hint="eastAsia"/>
        </w:rPr>
        <w:t>解：</w:t>
      </w:r>
      <w:proofErr w:type="gramStart"/>
      <w:r w:rsidR="009A50F5">
        <w:rPr>
          <w:rFonts w:hint="eastAsia"/>
        </w:rPr>
        <w:t>构建图</w:t>
      </w:r>
      <w:proofErr w:type="gramEnd"/>
      <w:r w:rsidR="009A50F5">
        <w:rPr>
          <w:rFonts w:hint="eastAsia"/>
        </w:rPr>
        <w:t>模型</w:t>
      </w:r>
      <w:r w:rsidR="009A50F5">
        <w:rPr>
          <w:rFonts w:hint="eastAsia"/>
        </w:rPr>
        <w:t>G</w:t>
      </w:r>
      <w:r w:rsidR="001965BE">
        <w:rPr>
          <w:rFonts w:hint="eastAsia"/>
        </w:rPr>
        <w:t>如下</w:t>
      </w:r>
      <w:r w:rsidR="009A50F5">
        <w:rPr>
          <w:rFonts w:hint="eastAsia"/>
        </w:rPr>
        <w:t>，其中</w:t>
      </w:r>
      <w:r w:rsidR="009A50F5">
        <w:rPr>
          <w:rFonts w:hint="eastAsia"/>
        </w:rPr>
        <w:t>V={</w:t>
      </w:r>
      <w:r w:rsidR="001965BE">
        <w:rPr>
          <w:rFonts w:hint="eastAsia"/>
        </w:rPr>
        <w:t>p1,p2,p3,p4,m1,m2,m3,m4,m5</w:t>
      </w:r>
      <w:r w:rsidR="009A50F5">
        <w:rPr>
          <w:rFonts w:hint="eastAsia"/>
        </w:rPr>
        <w:t>}</w:t>
      </w:r>
      <w:r w:rsidR="001965BE">
        <w:rPr>
          <w:rFonts w:hint="eastAsia"/>
        </w:rPr>
        <w:t>，应聘者和岗位都用结点表示，边</w:t>
      </w:r>
      <w:r w:rsidR="001965BE">
        <w:rPr>
          <w:rFonts w:hint="eastAsia"/>
        </w:rPr>
        <w:t>(</w:t>
      </w:r>
      <w:proofErr w:type="spellStart"/>
      <w:r w:rsidR="001965BE">
        <w:rPr>
          <w:rFonts w:hint="eastAsia"/>
        </w:rPr>
        <w:t>mi,pj</w:t>
      </w:r>
      <w:proofErr w:type="spellEnd"/>
      <w:r w:rsidR="001965BE">
        <w:rPr>
          <w:rFonts w:hint="eastAsia"/>
        </w:rPr>
        <w:t>)</w:t>
      </w:r>
      <w:r w:rsidR="001965BE">
        <w:rPr>
          <w:rFonts w:hint="eastAsia"/>
        </w:rPr>
        <w:t>表示应聘者</w:t>
      </w:r>
      <w:r w:rsidR="001965BE">
        <w:rPr>
          <w:rFonts w:hint="eastAsia"/>
        </w:rPr>
        <w:t>mi</w:t>
      </w:r>
      <w:r w:rsidR="001965BE">
        <w:rPr>
          <w:rFonts w:hint="eastAsia"/>
        </w:rPr>
        <w:t>适合岗位</w:t>
      </w:r>
      <w:proofErr w:type="spellStart"/>
      <w:r w:rsidR="001965BE">
        <w:rPr>
          <w:rFonts w:hint="eastAsia"/>
        </w:rPr>
        <w:t>pj</w:t>
      </w:r>
      <w:proofErr w:type="spellEnd"/>
      <w:r w:rsidR="001965BE">
        <w:rPr>
          <w:rFonts w:hint="eastAsia"/>
        </w:rPr>
        <w:t>。原问题转化为求图中的最大匹配。从图中得到最大匹配</w:t>
      </w:r>
      <w:r w:rsidR="001965BE">
        <w:rPr>
          <w:rFonts w:hint="eastAsia"/>
        </w:rPr>
        <w:t>{(m1,p1),</w:t>
      </w:r>
      <w:r w:rsidR="001965BE" w:rsidRPr="001965BE">
        <w:rPr>
          <w:rFonts w:hint="eastAsia"/>
        </w:rPr>
        <w:t xml:space="preserve"> </w:t>
      </w:r>
      <w:r w:rsidR="001965BE">
        <w:rPr>
          <w:rFonts w:hint="eastAsia"/>
        </w:rPr>
        <w:t>(m2,p2),</w:t>
      </w:r>
      <w:r w:rsidR="001965BE" w:rsidRPr="001965BE">
        <w:rPr>
          <w:rFonts w:hint="eastAsia"/>
        </w:rPr>
        <w:t xml:space="preserve"> </w:t>
      </w:r>
      <w:r w:rsidR="001965BE">
        <w:rPr>
          <w:rFonts w:hint="eastAsia"/>
        </w:rPr>
        <w:t>(m3,p4),</w:t>
      </w:r>
      <w:r w:rsidR="001965BE" w:rsidRPr="001965BE">
        <w:rPr>
          <w:rFonts w:hint="eastAsia"/>
        </w:rPr>
        <w:t xml:space="preserve"> </w:t>
      </w:r>
      <w:r w:rsidR="001965BE">
        <w:rPr>
          <w:rFonts w:hint="eastAsia"/>
        </w:rPr>
        <w:t>(m4,p3)}</w:t>
      </w:r>
      <w:r w:rsidR="001965BE">
        <w:rPr>
          <w:rFonts w:hint="eastAsia"/>
        </w:rPr>
        <w:t>，按此匹配方式聘用，则使落聘者最少，仅有</w:t>
      </w:r>
      <w:r w:rsidR="001965BE">
        <w:rPr>
          <w:rFonts w:hint="eastAsia"/>
        </w:rPr>
        <w:t>1</w:t>
      </w:r>
      <w:r w:rsidR="001965BE">
        <w:rPr>
          <w:rFonts w:hint="eastAsia"/>
        </w:rPr>
        <w:t>人落聘。</w:t>
      </w:r>
    </w:p>
    <w:p w:rsidR="00013ED0" w:rsidRDefault="001965BE" w:rsidP="001965BE">
      <w:pPr>
        <w:tabs>
          <w:tab w:val="left" w:pos="1588"/>
        </w:tabs>
        <w:jc w:val="left"/>
      </w:pPr>
      <w:r>
        <w:tab/>
      </w:r>
    </w:p>
    <w:p w:rsidR="00013ED0" w:rsidRDefault="00013ED0" w:rsidP="004B705B">
      <w:pPr>
        <w:jc w:val="left"/>
      </w:pPr>
    </w:p>
    <w:p w:rsidR="006703C9" w:rsidRDefault="006703C9" w:rsidP="00AF227C"/>
    <w:p w:rsidR="001965BE" w:rsidRDefault="001965BE" w:rsidP="00AF227C"/>
    <w:p w:rsidR="001965BE" w:rsidRDefault="001965BE" w:rsidP="00AF227C"/>
    <w:p w:rsidR="001965BE" w:rsidRDefault="001965BE" w:rsidP="00AF227C"/>
    <w:p w:rsidR="001965BE" w:rsidRDefault="001965BE" w:rsidP="00AF227C"/>
    <w:p w:rsidR="00A20FA5" w:rsidRPr="00A20FA5" w:rsidRDefault="00180CEF" w:rsidP="00A20FA5">
      <w:r>
        <w:rPr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641350</wp:posOffset>
                </wp:positionH>
                <wp:positionV relativeFrom="paragraph">
                  <wp:posOffset>130810</wp:posOffset>
                </wp:positionV>
                <wp:extent cx="2984500" cy="1706245"/>
                <wp:effectExtent l="0" t="0" r="6350" b="8255"/>
                <wp:wrapNone/>
                <wp:docPr id="31748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84500" cy="1706245"/>
                          <a:chOff x="0" y="0"/>
                          <a:chExt cx="3806" cy="2339"/>
                        </a:xfrm>
                      </wpg:grpSpPr>
                      <wpg:grpSp>
                        <wpg:cNvPr id="65" name="Group 3"/>
                        <wpg:cNvGrpSpPr>
                          <a:grpSpLocks/>
                        </wpg:cNvGrpSpPr>
                        <wpg:grpSpPr bwMode="auto">
                          <a:xfrm>
                            <a:off x="200" y="288"/>
                            <a:ext cx="3406" cy="1848"/>
                            <a:chOff x="200" y="288"/>
                            <a:chExt cx="3406" cy="1848"/>
                          </a:xfrm>
                        </wpg:grpSpPr>
                        <wps:wsp>
                          <wps:cNvPr id="66" name="Oval 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0" y="1190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7" name="Oval 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821" y="2051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8" name="Oval 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906" y="288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9" name="Oval 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521" y="1190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70" name="Oval 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97" y="1190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71" name="Oval 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230" y="1190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g:grpSp>
                        <wpg:cNvPr id="72" name="Group 10"/>
                        <wpg:cNvGrpSpPr>
                          <a:grpSpLocks/>
                        </wpg:cNvGrpSpPr>
                        <wpg:grpSpPr bwMode="auto">
                          <a:xfrm>
                            <a:off x="200" y="373"/>
                            <a:ext cx="3406" cy="1678"/>
                            <a:chOff x="200" y="373"/>
                            <a:chExt cx="3406" cy="1678"/>
                          </a:xfrm>
                        </wpg:grpSpPr>
                        <wps:wsp>
                          <wps:cNvPr id="73" name="AutoShap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91" y="373"/>
                              <a:ext cx="606" cy="902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4" name="Group 12"/>
                          <wpg:cNvGrpSpPr>
                            <a:grpSpLocks/>
                          </wpg:cNvGrpSpPr>
                          <wpg:grpSpPr bwMode="auto">
                            <a:xfrm>
                              <a:off x="200" y="373"/>
                              <a:ext cx="3406" cy="1678"/>
                              <a:chOff x="200" y="373"/>
                              <a:chExt cx="3406" cy="1678"/>
                            </a:xfrm>
                          </wpg:grpSpPr>
                          <wps:wsp>
                            <wps:cNvPr id="75" name="AutoShap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0" y="1275"/>
                                <a:ext cx="10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AutoShap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82" y="1275"/>
                                <a:ext cx="92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AutoShape 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15" y="1275"/>
                                <a:ext cx="506" cy="77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AutoShape 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0" y="1275"/>
                                <a:ext cx="1706" cy="77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AutoShape 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91" y="373"/>
                                <a:ext cx="1530" cy="81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AutoShape 1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5" y="373"/>
                                <a:ext cx="1621" cy="81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AutoShape 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15" y="373"/>
                                <a:ext cx="591" cy="81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AutoShape 2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821" y="1275"/>
                                <a:ext cx="1700" cy="77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AutoShape 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821" y="1275"/>
                                <a:ext cx="776" cy="77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84" name="Group 2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806" cy="2339"/>
                            <a:chOff x="0" y="0"/>
                            <a:chExt cx="3806" cy="2339"/>
                          </a:xfrm>
                        </wpg:grpSpPr>
                        <wps:wsp>
                          <wps:cNvPr id="85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2" y="786"/>
                              <a:ext cx="20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 w:rsidRPr="00A20FA5">
                                  <w:rPr>
                                    <w:rFonts w:ascii="Calibri" w:hAnsi="Calibri" w:cstheme="minorBidi"/>
                                    <w:color w:val="000000" w:themeColor="text1"/>
                                    <w:kern w:val="24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86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1" y="1615"/>
                              <a:ext cx="171" cy="2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 w:rsidRPr="00A20FA5">
                                  <w:rPr>
                                    <w:rFonts w:ascii="Calibri" w:hAnsi="Calibri" w:cstheme="minorBidi"/>
                                    <w:color w:val="000000" w:themeColor="text1"/>
                                    <w:kern w:val="24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87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1" y="1550"/>
                              <a:ext cx="20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 w:rsidRPr="00A20FA5">
                                  <w:rPr>
                                    <w:rFonts w:ascii="Calibri" w:hAnsi="Calibri" w:cstheme="minorBidi"/>
                                    <w:color w:val="000000" w:themeColor="text1"/>
                                    <w:kern w:val="24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88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1" y="987"/>
                              <a:ext cx="138" cy="2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 w:rsidRPr="00A20FA5">
                                  <w:rPr>
                                    <w:rFonts w:ascii="Calibri" w:hAnsi="Calibri" w:cstheme="minorBidi"/>
                                    <w:color w:val="000000" w:themeColor="text1"/>
                                    <w:kern w:val="24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89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5" y="498"/>
                              <a:ext cx="172" cy="1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 w:rsidRPr="00A20FA5">
                                  <w:rPr>
                                    <w:rFonts w:ascii="Calibri" w:hAnsi="Calibri" w:cstheme="minorBidi"/>
                                    <w:color w:val="000000" w:themeColor="text1"/>
                                    <w:kern w:val="24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90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20" y="786"/>
                              <a:ext cx="20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 w:rsidRPr="00A20FA5">
                                  <w:rPr>
                                    <w:rFonts w:ascii="Calibri" w:hAnsi="Calibri" w:cstheme="minorBidi"/>
                                    <w:color w:val="000000" w:themeColor="text1"/>
                                    <w:kern w:val="24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91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7" y="446"/>
                              <a:ext cx="168" cy="2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 w:rsidRPr="00A20FA5">
                                  <w:rPr>
                                    <w:rFonts w:ascii="Calibri" w:hAnsi="Calibri" w:cstheme="minorBidi"/>
                                    <w:color w:val="000000" w:themeColor="text1"/>
                                    <w:kern w:val="24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92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7" y="1026"/>
                              <a:ext cx="169" cy="1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 w:rsidRPr="00A20FA5">
                                  <w:rPr>
                                    <w:rFonts w:ascii="Calibri" w:hAnsi="Calibri" w:cstheme="minorBidi"/>
                                    <w:color w:val="000000" w:themeColor="text1"/>
                                    <w:kern w:val="24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93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20" y="1389"/>
                              <a:ext cx="119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 w:rsidRPr="00A20FA5">
                                  <w:rPr>
                                    <w:rFonts w:ascii="Calibri" w:hAnsi="Calibri" w:cstheme="minorBidi"/>
                                    <w:color w:val="000000" w:themeColor="text1"/>
                                    <w:kern w:val="24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94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2" y="1563"/>
                              <a:ext cx="20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 w:rsidRPr="00A20FA5">
                                  <w:rPr>
                                    <w:rFonts w:ascii="Calibri" w:hAnsi="Calibri" w:cstheme="minorBidi"/>
                                    <w:color w:val="000000" w:themeColor="text1"/>
                                    <w:kern w:val="24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95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6" y="0"/>
                              <a:ext cx="20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proofErr w:type="gramStart"/>
                                <w:r w:rsidRPr="00A20FA5">
                                  <w:rPr>
                                    <w:rFonts w:ascii="Calibri" w:hAnsi="Calibri" w:cstheme="minorBidi"/>
                                    <w:color w:val="FF0000"/>
                                    <w:kern w:val="24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31744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6" y="1074"/>
                              <a:ext cx="20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proofErr w:type="gramStart"/>
                                <w:r w:rsidRPr="00A20FA5">
                                  <w:rPr>
                                    <w:rFonts w:ascii="Calibri" w:hAnsi="Calibri" w:cstheme="minorBidi"/>
                                    <w:color w:val="FF0000"/>
                                    <w:kern w:val="24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31745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1" y="2116"/>
                              <a:ext cx="138" cy="2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proofErr w:type="gramStart"/>
                                <w:r w:rsidRPr="00A20FA5">
                                  <w:rPr>
                                    <w:rFonts w:ascii="Calibri" w:hAnsi="Calibri" w:cstheme="minorBidi"/>
                                    <w:color w:val="FF0000"/>
                                    <w:kern w:val="24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31746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01"/>
                              <a:ext cx="20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proofErr w:type="gramStart"/>
                                <w:r w:rsidRPr="00A20FA5">
                                  <w:rPr>
                                    <w:rFonts w:ascii="Calibri" w:hAnsi="Calibri" w:cstheme="minorBidi"/>
                                    <w:color w:val="FF0000"/>
                                    <w:kern w:val="24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31747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9" y="1114"/>
                              <a:ext cx="168" cy="2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proofErr w:type="gramStart"/>
                                <w:r w:rsidRPr="00A20FA5">
                                  <w:rPr>
                                    <w:rFonts w:ascii="Calibri" w:hAnsi="Calibri" w:cstheme="minorBidi"/>
                                    <w:color w:val="FF0000"/>
                                    <w:kern w:val="24"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lIns="0" tIns="0" rIns="0" bIns="0"/>
                        </wps:wsp>
                        <wps:wsp>
                          <wps:cNvPr id="31749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0" y="1101"/>
                              <a:ext cx="20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20FA5" w:rsidRPr="00A20FA5" w:rsidRDefault="00A20FA5" w:rsidP="00A20FA5">
                                <w:pPr>
                                  <w:pStyle w:val="a6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proofErr w:type="gramStart"/>
                                <w:r w:rsidRPr="00A20FA5">
                                  <w:rPr>
                                    <w:rFonts w:ascii="Calibri" w:hAnsi="Calibri" w:cstheme="minorBidi"/>
                                    <w:color w:val="FF0000"/>
                                    <w:kern w:val="24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lIns="0" tIns="0" rIns="0" bIns="0"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125" style="position:absolute;left:0;text-align:left;margin-left:50.5pt;margin-top:10.3pt;width:235pt;height:134.35pt;z-index:251755520" coordsize="3806,23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">
                <v:group id="Group 3" o:spid="_x0000_s1126" style="position:absolute;left:200;top:288;width:3406;height:1848" coordorigin="200,288" coordsize="3406,1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<v:oval id="Oval 4" o:spid="_x0000_s1127" style="position:absolute;left:200;top:119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e8h8EA&#10;AADbAAAADwAAAGRycy9kb3ducmV2LnhtbESPQYvCMBSE74L/IbyFvYimChapRlkKitetHvb4tnm2&#10;xealJNG2/36zIHgcZuYbZncYTCue5HxjWcFykYAgLq1uuFJwvRznGxA+IGtsLZOCkTwc9tPJDjNt&#10;e/6mZxEqESHsM1RQh9BlUvqyJoN+YTvi6N2sMxiidJXUDvsIN61cJUkqDTYcF2rsKK+pvBcPo8DN&#10;ujEfz/lx+cunYt1v9E961Up9fgxfWxCBhvAOv9pnrSBN4f9L/AFy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3vIfBAAAA2wAAAA8AAAAAAAAAAAAAAAAAmAIAAGRycy9kb3du&#10;cmV2LnhtbFBLBQYAAAAABAAEAPUAAACGAwAAAAA=&#10;" fillcolor="black">
                    <o:lock v:ext="edit" aspectratio="t"/>
                  </v:oval>
                  <v:oval id="Oval 5" o:spid="_x0000_s1128" style="position:absolute;left:1821;top:205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sZHMMA&#10;AADbAAAADwAAAGRycy9kb3ducmV2LnhtbESPQWvCQBSE70L/w/IKvUjdWDBK6ioSsHhtzMHjM/ua&#10;hGbfht3VJP++WxA8DjPzDbPdj6YTd3K+taxguUhAEFdWt1wrKM/H9w0IH5A1dpZJwUQe9ruX2RYz&#10;bQf+pnsRahEh7DNU0ITQZ1L6qiGDfmF74uj9WGcwROlqqR0OEW46+ZEkqTTYclxosKe8oeq3uBkF&#10;bt5P+XTKj8srfxWrYaMvaamVensdD58gAo3hGX60T1pBuob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sZHMMAAADbAAAADwAAAAAAAAAAAAAAAACYAgAAZHJzL2Rv&#10;d25yZXYueG1sUEsFBgAAAAAEAAQA9QAAAIgDAAAAAA==&#10;" fillcolor="black">
                    <o:lock v:ext="edit" aspectratio="t"/>
                  </v:oval>
                  <v:oval id="Oval 6" o:spid="_x0000_s1129" style="position:absolute;left:1906;top:288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SNbr8A&#10;AADbAAAADwAAAGRycy9kb3ducmV2LnhtbERPTYvCMBC9C/6HMMJeZE1dsJRqlKWgeN3qweNsM7Zl&#10;m0lJom3//eYgeHy8791hNJ14kvOtZQXrVQKCuLK65VrB9XL8zED4gKyxs0wKJvJw2M9nO8y1HfiH&#10;nmWoRQxhn6OCJoQ+l9JXDRn0K9sTR+5uncEQoauldjjEcNPJryRJpcGWY0ODPRUNVX/lwyhwy34q&#10;pnNxXP/yqdwMmb6lV63Ux2L83oIINIa3+OU+awVpHBu/xB8g9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05I1uvwAAANsAAAAPAAAAAAAAAAAAAAAAAJgCAABkcnMvZG93bnJl&#10;di54bWxQSwUGAAAAAAQABAD1AAAAhAMAAAAA&#10;" fillcolor="black">
                    <o:lock v:ext="edit" aspectratio="t"/>
                  </v:oval>
                  <v:oval id="Oval 7" o:spid="_x0000_s1130" style="position:absolute;left:3521;top:119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go9cMA&#10;AADbAAAADwAAAGRycy9kb3ducmV2LnhtbESPQWvCQBSE70L/w/IKvUjdWDBo6ioSsHhtzMHjM/ua&#10;hGbfht3VJP++WxA8DjPzDbPdj6YTd3K+taxguUhAEFdWt1wrKM/H9zUIH5A1dpZJwUQe9ruX2RYz&#10;bQf+pnsRahEh7DNU0ITQZ1L6qiGDfmF74uj9WGcwROlqqR0OEW46+ZEkqTTYclxosKe8oeq3uBkF&#10;bt5P+XTKj8srfxWrYa0vaamVensdD58gAo3hGX60T1pBuoH/L/EH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go9cMAAADbAAAADwAAAAAAAAAAAAAAAACYAgAAZHJzL2Rv&#10;d25yZXYueG1sUEsFBgAAAAAEAAQA9QAAAIgDAAAAAA==&#10;" fillcolor="black">
                    <o:lock v:ext="edit" aspectratio="t"/>
                  </v:oval>
                  <v:oval id="Oval 8" o:spid="_x0000_s1131" style="position:absolute;left:2597;top:119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sXtcAA&#10;AADbAAAADwAAAGRycy9kb3ducmV2LnhtbERPz2uDMBS+D/Y/hDfYZazRQW1xTWUILV7rPPT4Zt5U&#10;Zl4kSav+98thsOPH9/tQLGYUd3J+sKwg3SQgiFurB+4UNJ+n1z0IH5A1jpZJwUoeiuPjwwFzbWe+&#10;0L0OnYgh7HNU0Icw5VL6tieDfmMn4sh9W2cwROg6qR3OMdyM8i1JMmlw4NjQ40RlT+1PfTMK3Mu0&#10;lmtVntIvPtfbea+vWaOVen5aPt5BBFrCv/jPXWkFu7g+fok/QB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0sXtcAAAADbAAAADwAAAAAAAAAAAAAAAACYAgAAZHJzL2Rvd25y&#10;ZXYueG1sUEsFBgAAAAAEAAQA9QAAAIUDAAAAAA==&#10;" fillcolor="black">
                    <o:lock v:ext="edit" aspectratio="t"/>
                  </v:oval>
                  <v:oval id="Oval 9" o:spid="_x0000_s1132" style="position:absolute;left:1230;top:119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eyLsMA&#10;AADbAAAADwAAAGRycy9kb3ducmV2LnhtbESPT4vCMBTE7wv7HcJb8LKsaRf8QzWKFFy8bvXg8dm8&#10;bYvNS0mibb+9WRA8DjPzG2a9HUwr7uR8Y1lBOk1AEJdWN1wpOB33X0sQPiBrbC2TgpE8bDfvb2vM&#10;tO35l+5FqESEsM9QQR1Cl0npy5oM+qntiKP3Z53BEKWrpHbYR7hp5XeSzKXBhuNCjR3lNZXX4mYU&#10;uM9uzMdDvk8v/FPM+qU+z09aqcnHsFuBCDSEV/jZPmgFixT+v8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eyLsMAAADbAAAADwAAAAAAAAAAAAAAAACYAgAAZHJzL2Rv&#10;d25yZXYueG1sUEsFBgAAAAAEAAQA9QAAAIgDAAAAAA==&#10;" fillcolor="black">
                    <o:lock v:ext="edit" aspectratio="t"/>
                  </v:oval>
                </v:group>
                <v:group id="Group 10" o:spid="_x0000_s1133" style="position:absolute;left:200;top:373;width:3406;height:1678" coordorigin="200,373" coordsize="3406,1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shape id="AutoShape 11" o:spid="_x0000_s1134" type="#_x0000_t32" style="position:absolute;left:1991;top:373;width:606;height:9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f0asMAAADbAAAADwAAAGRycy9kb3ducmV2LnhtbESPwWrDMBBE74X8g9hAbo3cBNrgWjZO&#10;IZBLD01zyW2x1paxtXItxXH+PioUehxm5g2TFbPtxUSjbx0reFknIIgrp1tuFJy/D887ED4ga+wd&#10;k4I7eSjyxVOGqXY3/qLpFBoRIexTVGBCGFIpfWXIol+7gTh6tRsthijHRuoRbxFue7lJkldpseW4&#10;YHCgD0NVd7paBXbQ9ufTGX3p2m2/p2Nd7pNJqdVyLt9BBJrDf/ivfdQK3r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n9GrDAAAA2wAAAA8AAAAAAAAAAAAA&#10;AAAAoQIAAGRycy9kb3ducmV2LnhtbFBLBQYAAAAABAAEAPkAAACRAwAAAAA=&#10;" strokeweight="1.5pt"/>
                  <v:group id="Group 12" o:spid="_x0000_s1135" style="position:absolute;left:200;top:373;width:3406;height:1678" coordorigin="200,373" coordsize="3406,1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<v:shape id="AutoShape 13" o:spid="_x0000_s1136" type="#_x0000_t32" style="position:absolute;left:200;top:1275;width:103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LJhcIAAADbAAAADwAAAGRycy9kb3ducmV2LnhtbESPQYvCMBSE7wv+h/AEb2uqsiq1UXRB&#10;8OJh1Yu3R/NsSpuX2mRr/fdmYcHjMDPfMNmmt7XoqPWlYwWTcQKCOHe65ELB5bz/XILwAVlj7ZgU&#10;PMnDZj34yDDV7sE/1J1CISKEfYoKTAhNKqXPDVn0Y9cQR+/mWoshyraQusVHhNtaTpNkLi2WHBcM&#10;NvRtKK9Ov1aBbbS9H53R16qc1Ts63La7pFNqNOy3KxCB+vAO/7cPWsHiC/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ILJhcIAAADbAAAADwAAAAAAAAAAAAAA&#10;AAChAgAAZHJzL2Rvd25yZXYueG1sUEsFBgAAAAAEAAQA+QAAAJADAAAAAA==&#10;" strokeweight="1.5pt"/>
                    <v:shape id="AutoShape 14" o:spid="_x0000_s1137" type="#_x0000_t32" style="position:absolute;left:2682;top:1275;width:9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BX8sIAAADbAAAADwAAAGRycy9kb3ducmV2LnhtbESPQWvCQBSE7wX/w/IEb3VjBSsxa4iC&#10;4MVDrRdvj+xLNph9G7PbGP+9Wyj0OMzMN0yWj7YVA/W+caxgMU9AEJdON1wruHwf3tcgfEDW2Dom&#10;BU/ykG8nbxmm2j34i4ZzqEWEsE9RgQmhS6X0pSGLfu464uhVrrcYouxrqXt8RLht5UeSrKTFhuOC&#10;wY72hsrb+ccqsJ2295Mz+nprlu2OjlWxSwalZtOx2IAINIb/8F/7qBV8ruD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BX8sIAAADbAAAADwAAAAAAAAAAAAAA&#10;AAChAgAAZHJzL2Rvd25yZXYueG1sUEsFBgAAAAAEAAQA+QAAAJADAAAAAA==&#10;" strokeweight="1.5pt"/>
                    <v:shape id="AutoShape 15" o:spid="_x0000_s1138" type="#_x0000_t32" style="position:absolute;left:1315;top:1275;width:506;height:7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zyacMAAADbAAAADwAAAGRycy9kb3ducmV2LnhtbESPwWrDMBBE74X8g9hAbo3cBprgWjZO&#10;IZBLDk1zyW2x1paxtXIt1XH+PioUehxm5g2TFbPtxUSjbx0reFknIIgrp1tuFFy+Ds87ED4ga+wd&#10;k4I7eSjyxVOGqXY3/qTpHBoRIexTVGBCGFIpfWXIol+7gTh6tRsthijHRuoRbxFue/maJG/SYstx&#10;weBAH4aq7vxjFdhB2++TM/ratZt+T8e63CeTUqvlXL6DCDSH//Bf+6gVbLf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c8mnDAAAA2wAAAA8AAAAAAAAAAAAA&#10;AAAAoQIAAGRycy9kb3ducmV2LnhtbFBLBQYAAAAABAAEAPkAAACRAwAAAAA=&#10;" strokeweight="1.5pt"/>
                    <v:shape id="AutoShape 16" o:spid="_x0000_s1139" type="#_x0000_t32" style="position:absolute;left:200;top:1275;width:1706;height:7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NmG7wAAADbAAAADwAAAGRycy9kb3ducmV2LnhtbERPuwrCMBTdBf8hXMFNUxVUqlFUEFwc&#10;fCxul+baFJub2sRa/94MguPhvJfr1paiodoXjhWMhgkI4szpgnMF18t+MAfhA7LG0jEp+JCH9arb&#10;WWKq3ZtP1JxDLmII+xQVmBCqVEqfGbLoh64ijtzd1RZDhHUudY3vGG5LOU6SqbRYcGwwWNHOUPY4&#10;v6wCW2n7PDqjb49iUm7pcN9sk0apfq/dLEAEasNf/HMftIJZHBu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UoNmG7wAAADbAAAADwAAAAAAAAAAAAAAAAChAgAA&#10;ZHJzL2Rvd25yZXYueG1sUEsFBgAAAAAEAAQA+QAAAIoDAAAAAA==&#10;" strokeweight="1.5pt"/>
                    <v:shape id="AutoShape 17" o:spid="_x0000_s1140" type="#_x0000_t32" style="position:absolute;left:1991;top:373;width:1530;height:8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/DgMIAAADbAAAADwAAAGRycy9kb3ducmV2LnhtbESPQYvCMBSE7wv+h/AEb2uqwqq1UXRB&#10;8OJh1Yu3R/NsSpuX2mRr/fdmYcHjMDPfMNmmt7XoqPWlYwWTcQKCOHe65ELB5bz/XIDwAVlj7ZgU&#10;PMnDZj34yDDV7sE/1J1CISKEfYoKTAhNKqXPDVn0Y9cQR+/mWoshyraQusVHhNtaTpPkS1osOS4Y&#10;bOjbUF6dfq0C22h7Pzqjr1U5q3d0uG13SafUaNhvVyAC9eEd/m8ftIL5E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c/DgMIAAADbAAAADwAAAAAAAAAAAAAA&#10;AAChAgAAZHJzL2Rvd25yZXYueG1sUEsFBgAAAAAEAAQA+QAAAJADAAAAAA==&#10;" strokeweight="1.5pt"/>
                    <v:shape id="AutoShape 18" o:spid="_x0000_s1141" type="#_x0000_t32" style="position:absolute;left:285;top:373;width:1621;height:8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xeUL8AAADbAAAADwAAAGRycy9kb3ducmV2LnhtbERPz2vCMBS+D/Y/hDfwtqYqbKUaZQhK&#10;r2uFXh/Ns6lrXtomav3vl8Ngx4/v93Y/217cafKdYwXLJAVB3DjdcavgXB3fMxA+IGvsHZOCJ3nY&#10;715ftphr9+BvupehFTGEfY4KTAhDLqVvDFn0iRuII3dxk8UQ4dRKPeEjhttertL0Q1rsODYYHOhg&#10;qPkpb1bB+nwdq7T+XNan0YwnvPmiHDOlFm/z1wZEoDn8i//chVaQxfXxS/wBcvc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uxeUL8AAADbAAAADwAAAAAAAAAAAAAAAACh&#10;AgAAZHJzL2Rvd25yZXYueG1sUEsFBgAAAAAEAAQA+QAAAI0DAAAAAA==&#10;" strokeweight="1.5pt"/>
                    <v:shape id="AutoShape 19" o:spid="_x0000_s1142" type="#_x0000_t32" style="position:absolute;left:1315;top:373;width:591;height:8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D7y8EAAADbAAAADwAAAGRycy9kb3ducmV2LnhtbESPQYvCMBSE7wv+h/AEb2vaFbR0jSLC&#10;itetgtdH87apNi9tE7X+e7MgeBxm5htmuR5sI27U+9qxgnSagCAuna65UnA8/HxmIHxA1tg4JgUP&#10;8rBejT6WmGt351+6FaESEcI+RwUmhDaX0peGLPqpa4mj9+d6iyHKvpK6x3uE20Z+JclcWqw5Lhhs&#10;aWuovBRXq2B2PHeH5LRIT7vOdDu8+n3RZUpNxsPmG0SgIbzDr/ZeK8hS+P8Sf4B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oPvLwQAAANsAAAAPAAAAAAAAAAAAAAAA&#10;AKECAABkcnMvZG93bnJldi54bWxQSwUGAAAAAAQABAD5AAAAjwMAAAAA&#10;" strokeweight="1.5pt"/>
                    <v:shape id="AutoShape 20" o:spid="_x0000_s1143" type="#_x0000_t32" style="position:absolute;left:1821;top:1275;width:1700;height:7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JlvMAAAADbAAAADwAAAGRycy9kb3ducmV2LnhtbESPQYvCMBSE7wv+h/CEva2pLrilGkUE&#10;xatV8Pponk21eWmbqPXfG0HY4zAz3zDzZW9rcafOV44VjEcJCOLC6YpLBcfD5icF4QOyxtoxKXiS&#10;h+Vi8DXHTLsH7+meh1JECPsMFZgQmkxKXxiy6EeuIY7e2XUWQ5RdKXWHjwi3tZwkyVRarDguGGxo&#10;bai45jer4Pd4aQ/J6W982ram3eLN7/I2Vep72K9mIAL14T/8ae+0gnQC7y/xB8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lyZbzAAAAA2wAAAA8AAAAAAAAAAAAAAAAA&#10;oQIAAGRycy9kb3ducmV2LnhtbFBLBQYAAAAABAAEAPkAAACOAwAAAAA=&#10;" strokeweight="1.5pt"/>
                    <v:shape id="AutoShape 21" o:spid="_x0000_s1144" type="#_x0000_t32" style="position:absolute;left:1821;top:1275;width:776;height:7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7AJ8AAAADbAAAADwAAAGRycy9kb3ducmV2LnhtbESPQYvCMBSE7wv+h/AEb2uqwlqqUURQ&#10;vG4VvD6aZ1NtXtomav33ZmHB4zAz3zDLdW9r8aDOV44VTMYJCOLC6YpLBafj7jsF4QOyxtoxKXiR&#10;h/Vq8LXETLsn/9IjD6WIEPYZKjAhNJmUvjBk0Y9dQxy9i+sshii7UuoOnxFuazlNkh9pseK4YLCh&#10;raHilt+tgtnp2h6T83xy3rem3ePdH/I2VWo07DcLEIH68An/tw9aQTqDvy/xB8jV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Y+wCfAAAAA2wAAAA8AAAAAAAAAAAAAAAAA&#10;oQIAAGRycy9kb3ducmV2LnhtbFBLBQYAAAAABAAEAPkAAACOAwAAAAA=&#10;" strokeweight="1.5pt"/>
                  </v:group>
                </v:group>
                <v:group id="Group 22" o:spid="_x0000_s1145" style="position:absolute;width:3806;height:2339" coordsize="3806,2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shape id="Text Box 23" o:spid="_x0000_s1146" type="#_x0000_t202" style="position:absolute;left:1542;top:786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3GWcQA&#10;AADbAAAADwAAAGRycy9kb3ducmV2LnhtbESPUWvCQBCE3wv+h2MF3+qdolaip4ggSIWWRgUf19ya&#10;BHN7IXc18d/3CoU+DrPzzc5y3dlKPKjxpWMNo6ECQZw5U3Ku4XTcvc5B+IBssHJMGp7kYb3qvSwx&#10;Ma7lL3qkIRcRwj5BDUUIdSKlzwqy6IeuJo7ezTUWQ5RNLk2DbYTbSo6VmkmLJceGAmvaFpTd028b&#10;37CbFj+y62H2WSt1eT8fJtX5TetBv9ssQATqwv/xX3pvNMyn8LslAk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9xlnEAAAA2wAAAA8AAAAAAAAAAAAAAAAAmAIAAGRycy9k&#10;b3ducmV2LnhtbFBLBQYAAAAABAAEAPUAAACJAwAAAAA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 w:rsidRPr="00A20FA5">
                            <w:rPr>
                              <w:rFonts w:ascii="Calibri" w:hAnsi="Calibri" w:cstheme="minorBidi"/>
                              <w:color w:val="000000" w:themeColor="text1"/>
                              <w:kern w:val="24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4" o:spid="_x0000_s1147" type="#_x0000_t202" style="position:absolute;left:781;top:1615;width:171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9YLsQA&#10;AADbAAAADwAAAGRycy9kb3ducmV2LnhtbESPUWvCQBCE34X+h2MLvuldRWJIPUUKBamgaCv0cc2t&#10;SWhuL+SuJv57TxB8HGbnm535sre1uFDrK8ca3sYKBHHuTMWFhp/vz1EKwgdkg7Vj0nAlD8vFy2CO&#10;mXEd7+lyCIWIEPYZaihDaDIpfV6SRT92DXH0zq61GKJsC2la7CLc1nKiVCItVhwbSmzoo6T87/Bv&#10;4xt21eE2P22SXaPU79dxM62PM62Hr/3qHUSgPjyPH+m10ZAmcN8SAS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vWC7EAAAA2wAAAA8AAAAAAAAAAAAAAAAAmAIAAGRycy9k&#10;b3ducmV2LnhtbFBLBQYAAAAABAAEAPUAAACJAwAAAAA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 w:rsidRPr="00A20FA5">
                            <w:rPr>
                              <w:rFonts w:ascii="Calibri" w:hAnsi="Calibri" w:cstheme="minorBidi"/>
                              <w:color w:val="000000" w:themeColor="text1"/>
                              <w:kern w:val="24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5" o:spid="_x0000_s1148" type="#_x0000_t202" style="position:absolute;left:1621;top:1550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9tcMA&#10;AADbAAAADwAAAGRycy9kb3ducmV2LnhtbESPX4vCMBDE3wW/Q9gD3zS541CpRhHhQE5Qzj/g49qs&#10;bbHZlCba+u2NcODjMDu/2ZnOW1uKO9W+cKzhc6BAEKfOFJxpOOx/+mMQPiAbLB2Thgd5mM+6nSkm&#10;xjX8R/ddyESEsE9QQx5ClUjp05ws+oGriKN3cbXFEGWdSVNjE+G2lF9KDaXFgmNDjhUtc0qvu5uN&#10;b9hFg5v0vB5uK6VOv8f1d3kcad37aBcTEIHa8D7+T6+MhvEIXlsiAO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P9tcMAAADbAAAADwAAAAAAAAAAAAAAAACYAgAAZHJzL2Rv&#10;d25yZXYueG1sUEsFBgAAAAAEAAQA9QAAAIgDAAAAAA=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 w:rsidRPr="00A20FA5">
                            <w:rPr>
                              <w:rFonts w:ascii="Calibri" w:hAnsi="Calibri" w:cstheme="minorBidi"/>
                              <w:color w:val="000000" w:themeColor="text1"/>
                              <w:kern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6" o:spid="_x0000_s1149" type="#_x0000_t202" style="position:absolute;left:981;top:987;width:138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xpx8QA&#10;AADbAAAADwAAAGRycy9kb3ducmV2LnhtbESPwWrCQBCG74LvsIzgTXdbxErqKiIIpYKlaYUex+yY&#10;hGZnQ3Zr4tt3DoUeh3/+b75ZbwffqBt1sQ5s4WFuQBEXwdVcWvj8OMxWoGJCdtgEJgt3irDdjEdr&#10;zFzo+Z1ueSqVQDhmaKFKqc20jkVFHuM8tMSSXUPnMcnYldp12AvcN/rRmKX2WLNcqLClfUXFd/7j&#10;RcPvejwVl+PyrTXm6/V8XDTnJ2unk2H3DCrRkP6X/9ovzsJKZOUXAYDe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8acfEAAAA2wAAAA8AAAAAAAAAAAAAAAAAmAIAAGRycy9k&#10;b3ducmV2LnhtbFBLBQYAAAAABAAEAPUAAACJAwAAAAA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 w:rsidRPr="00A20FA5">
                            <w:rPr>
                              <w:rFonts w:ascii="Calibri" w:hAnsi="Calibri" w:cstheme="minorBidi"/>
                              <w:color w:val="000000" w:themeColor="text1"/>
                              <w:kern w:val="24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27" o:spid="_x0000_s1150" type="#_x0000_t202" style="position:absolute;left:1115;top:498;width:172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DMXMQA&#10;AADbAAAADwAAAGRycy9kb3ducmV2LnhtbESPX2sCMRDE3wt+h7CCbzVRRO3VKCIIotDiP+jj9rLe&#10;HV42xyV657dvCoKPw+z8Zme2aG0p7lT7wrGGQV+BIE6dKTjTcDqu36cgfEA2WDomDQ/ysJh33maY&#10;GNfwnu6HkIkIYZ+ghjyEKpHSpzlZ9H1XEUfv4mqLIco6k6bGJsJtKYdKjaXFgmNDjhWtckqvh5uN&#10;b9hlg1/p7278XSn1sz3vRuV5onWv2y4/QQRqw+v4md4YDdMP+N8SAS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wzFzEAAAA2wAAAA8AAAAAAAAAAAAAAAAAmAIAAGRycy9k&#10;b3ducmV2LnhtbFBLBQYAAAAABAAEAPUAAACJAwAAAAA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 w:rsidRPr="00A20FA5">
                            <w:rPr>
                              <w:rFonts w:ascii="Calibri" w:hAnsi="Calibri" w:cstheme="minorBidi"/>
                              <w:color w:val="000000" w:themeColor="text1"/>
                              <w:kern w:val="24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28" o:spid="_x0000_s1151" type="#_x0000_t202" style="position:absolute;left:2120;top:786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PzHMUA&#10;AADbAAAADwAAAGRycy9kb3ducmV2LnhtbESPTWvCQBCG74X+h2UEb3VXKbamriIFoShY6gd4nGan&#10;SWh2NmRXE/+9cyj0OLzzPvPMfNn7Wl2pjVVgC+ORAUWcB1dxYeF4WD+9gooJ2WEdmCzcKMJy8fgw&#10;x8yFjr/ouk+FEgjHDC2UKTWZ1jEvyWMchYZYsp/QekwytoV2LXYC97WeGDPVHiuWCyU29F5S/ru/&#10;eNHwqw53+fd2+tkYc96cts/16cXa4aBfvYFK1Kf/5b/2h7MwE3v5RQ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k/McxQAAANsAAAAPAAAAAAAAAAAAAAAAAJgCAABkcnMv&#10;ZG93bnJldi54bWxQSwUGAAAAAAQABAD1AAAAigMAAAAA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 w:rsidRPr="00A20FA5">
                            <w:rPr>
                              <w:rFonts w:ascii="Calibri" w:hAnsi="Calibri" w:cstheme="minorBidi"/>
                              <w:color w:val="000000" w:themeColor="text1"/>
                              <w:kern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9" o:spid="_x0000_s1152" type="#_x0000_t202" style="position:absolute;left:2687;top:446;width:168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9Wh8UA&#10;AADbAAAADwAAAGRycy9kb3ducmV2LnhtbESPUWvCQBCE34X+h2MLfat3SokaPSUIhVKhYlrBxzW3&#10;TUJzeyF3NfHfe4WCj8PsfLOz2gy2ERfqfO1Yw2SsQBAXztRcavj6fH2eg/AB2WDjmDRcycNm/TBa&#10;YWpczwe65KEUEcI+RQ1VCG0qpS8qsujHriWO3rfrLIYou1KaDvsIt42cKpVIizXHhgpb2lZU/OS/&#10;Nr5hsx4/ivMu2bdKnd6Pu5fmONP66XHIliACDeF+/J9+MxoWE/jbEgE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31aHxQAAANsAAAAPAAAAAAAAAAAAAAAAAJgCAABkcnMv&#10;ZG93bnJldi54bWxQSwUGAAAAAAQABAD1AAAAigMAAAAA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 w:rsidRPr="00A20FA5">
                            <w:rPr>
                              <w:rFonts w:ascii="Calibri" w:hAnsi="Calibri" w:cstheme="minorBidi"/>
                              <w:color w:val="000000" w:themeColor="text1"/>
                              <w:kern w:val="24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0" o:spid="_x0000_s1153" type="#_x0000_t202" style="position:absolute;left:2797;top:1026;width:169;height:1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3I8MQA&#10;AADbAAAADwAAAGRycy9kb3ducmV2LnhtbESPUWvCQBCE3wX/w7FC3/ROKbZNPUUEQSpYGhX6uM2t&#10;STC3F3JXE/+9Jwg+DrPzzc5s0dlKXKjxpWMN45ECQZw5U3Ku4bBfD99B+IBssHJMGq7kYTHv92aY&#10;GNfyD13SkIsIYZ+ghiKEOpHSZwVZ9CNXE0fv5BqLIcoml6bBNsJtJSdKTaXFkmNDgTWtCsrO6b+N&#10;b9hli7vsbzv9rpX6/TpuX6vjm9Yvg275CSJQF57Hj/TGaPiYwH1LBI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NyPDEAAAA2wAAAA8AAAAAAAAAAAAAAAAAmAIAAGRycy9k&#10;b3ducmV2LnhtbFBLBQYAAAAABAAEAPUAAACJAwAAAAA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 w:rsidRPr="00A20FA5">
                            <w:rPr>
                              <w:rFonts w:ascii="Calibri" w:hAnsi="Calibri" w:cstheme="minorBidi"/>
                              <w:color w:val="000000" w:themeColor="text1"/>
                              <w:kern w:val="24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1" o:spid="_x0000_s1154" type="#_x0000_t202" style="position:absolute;left:2120;top:1389;width:119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Fta8QA&#10;AADbAAAADwAAAGRycy9kb3ducmV2LnhtbESPUWsCMRCE3wX/Q1ihbzWpLVavRhFBkAqKVsHH7WV7&#10;d3jZHJfonf/eCAUfh9n5Zmcya20prlT7wrGGt74CQZw6U3Cm4fCzfB2B8AHZYOmYNNzIw2za7Uww&#10;Ma7hHV33IRMRwj5BDXkIVSKlT3Oy6PuuIo7en6sthijrTJoamwi3pRwoNZQWC44NOVa0yCk97y82&#10;vmHnDW7S3/VwWyl1+j6uP8rjp9YvvXb+BSJQG57H/+mV0TB+h8eWCAA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BbWvEAAAA2wAAAA8AAAAAAAAAAAAAAAAAmAIAAGRycy9k&#10;b3ducmV2LnhtbFBLBQYAAAAABAAEAPUAAACJAwAAAAA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 w:rsidRPr="00A20FA5">
                            <w:rPr>
                              <w:rFonts w:ascii="Calibri" w:hAnsi="Calibri" w:cstheme="minorBidi"/>
                              <w:color w:val="000000" w:themeColor="text1"/>
                              <w:kern w:val="24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2" o:spid="_x0000_s1155" type="#_x0000_t202" style="position:absolute;left:2682;top:1563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j1H8QA&#10;AADbAAAADwAAAGRycy9kb3ducmV2LnhtbESPUWvCQBCE3wX/w7FC3+qdRWyNniJCoVSwNCr4uObW&#10;JJjbC7mrif/eEwo+DrPzzc582dlKXKnxpWMNo6ECQZw5U3KuYb/7fP0A4QOywcoxabiRh+Wi35tj&#10;YlzLv3RNQy4ihH2CGooQ6kRKnxVk0Q9dTRy9s2sshiibXJoG2wi3lXxTaiItlhwbCqxpXVB2Sf9s&#10;fMOuWtxmp83kp1bq+H3YjKvDu9Yvg241AxGoC8/j//SX0TAdw2NLBI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o9R/EAAAA2wAAAA8AAAAAAAAAAAAAAAAAmAIAAGRycy9k&#10;b3ducmV2LnhtbFBLBQYAAAAABAAEAPUAAACJAwAAAAA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 w:rsidRPr="00A20FA5">
                            <w:rPr>
                              <w:rFonts w:ascii="Calibri" w:hAnsi="Calibri" w:cstheme="minorBidi"/>
                              <w:color w:val="000000" w:themeColor="text1"/>
                              <w:kern w:val="24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33" o:spid="_x0000_s1156" type="#_x0000_t202" style="position:absolute;left:1906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RQhMQA&#10;AADbAAAADwAAAGRycy9kb3ducmV2LnhtbESPUWsCMRCE3wX/Q1ihbzWptFavRhFBkAqKVsHH7WV7&#10;d3jZHJfonf/eCAUfh9n5Zmcya20prlT7wrGGt74CQZw6U3Cm4fCzfB2B8AHZYOmYNNzIw2za7Uww&#10;Ma7hHV33IRMRwj5BDXkIVSKlT3Oy6PuuIo7en6sthijrTJoamwi3pRwoNZQWC44NOVa0yCk97y82&#10;vmHnDW7S3/VwWyl1+j6u38vjp9YvvXb+BSJQG57H/+mV0TD+gMeWCAA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kUITEAAAA2wAAAA8AAAAAAAAAAAAAAAAAmAIAAGRycy9k&#10;b3ducmV2LnhtbFBLBQYAAAAABAAEAPUAAACJAwAAAAA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proofErr w:type="gramStart"/>
                          <w:r w:rsidRPr="00A20FA5">
                            <w:rPr>
                              <w:rFonts w:ascii="Calibri" w:hAnsi="Calibri" w:cstheme="minorBidi"/>
                              <w:color w:val="FF0000"/>
                              <w:kern w:val="24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34" o:spid="_x0000_s1157" type="#_x0000_t202" style="position:absolute;left:3606;top:1074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pYRcYA&#10;AADeAAAADwAAAGRycy9kb3ducmV2LnhtbESPUWvCQBCE3wX/w7GCb3pnDVpST5GCIAoVbYU+bnPb&#10;JDS3F3Knif/eKwg+DrPzzc5i1dlKXKnxpWMNk7ECQZw5U3Ku4etzM3oF4QOywcoxabiRh9Wy31tg&#10;alzLR7qeQi4ihH2KGooQ6lRKnxVk0Y9dTRy9X9dYDFE2uTQNthFuK/mi1ExaLDk2FFjTe0HZ3+li&#10;4xt23eJH9rOfHWqlvnfnfVKd51oPB936DUSgLjyPH+mt0TCdzJME/udEBsjl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XpYRcYAAADeAAAADwAAAAAAAAAAAAAAAACYAgAAZHJz&#10;L2Rvd25yZXYueG1sUEsFBgAAAAAEAAQA9QAAAIsDAAAAAA=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proofErr w:type="gramStart"/>
                          <w:r w:rsidRPr="00A20FA5">
                            <w:rPr>
                              <w:rFonts w:ascii="Calibri" w:hAnsi="Calibri" w:cstheme="minorBidi"/>
                              <w:color w:val="FF0000"/>
                              <w:kern w:val="24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Text Box 35" o:spid="_x0000_s1158" type="#_x0000_t202" style="position:absolute;left:1821;top:2116;width:138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93sgA&#10;AADeAAAADwAAAGRycy9kb3ducmV2LnhtbESPX2vCQBDE3wt+h2OFvtU7W6sSvQQpFEqFSv0DPq65&#10;NQnm9kLuauK39wqFPg6z85udZdbbWlyp9ZVjDeORAkGcO1NxoWG/e3+ag/AB2WDtmDTcyEOWDh6W&#10;mBjX8Tddt6EQEcI+QQ1lCE0ipc9LsuhHriGO3tm1FkOUbSFNi12E21o+KzWVFiuODSU29FZSftn+&#10;2PiGXXX4lZ/W002j1PHzsJ7Uh5nWj8N+tQARqA//x3/pD6PhZTybvMLvnMgAmd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ONv3eyAAAAN4AAAAPAAAAAAAAAAAAAAAAAJgCAABk&#10;cnMvZG93bnJldi54bWxQSwUGAAAAAAQABAD1AAAAjQMAAAAA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proofErr w:type="gramStart"/>
                          <w:r w:rsidRPr="00A20FA5">
                            <w:rPr>
                              <w:rFonts w:ascii="Calibri" w:hAnsi="Calibri" w:cstheme="minorBidi"/>
                              <w:color w:val="FF0000"/>
                              <w:kern w:val="24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36" o:spid="_x0000_s1159" type="#_x0000_t202" style="position:absolute;top:1101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RjqcYA&#10;AADeAAAADwAAAGRycy9kb3ducmV2LnhtbESPUWvCQBCE3wX/w7GCb3pnlVhST5GCIAoVbYU+bnPb&#10;JDS3F3Knif/eKwg+DrPzzc5i1dlKXKnxpWMNk7ECQZw5U3Ku4etzM3oF4QOywcoxabiRh9Wy31tg&#10;alzLR7qeQi4ihH2KGooQ6lRKnxVk0Y9dTRy9X9dYDFE2uTQNthFuK/miVCItlhwbCqzpvaDs73Sx&#10;8Q27bvEj+9knh1qp7915P6vOc62Hg279BiJQF57Hj/TWaJhO5rME/udEBsjl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uRjqcYAAADeAAAADwAAAAAAAAAAAAAAAACYAgAAZHJz&#10;L2Rvd25yZXYueG1sUEsFBgAAAAAEAAQA9QAAAIsDAAAAAA=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proofErr w:type="gramStart"/>
                          <w:r w:rsidRPr="00A20FA5">
                            <w:rPr>
                              <w:rFonts w:ascii="Calibri" w:hAnsi="Calibri" w:cstheme="minorBidi"/>
                              <w:color w:val="FF0000"/>
                              <w:kern w:val="24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37" o:spid="_x0000_s1160" type="#_x0000_t202" style="position:absolute;left:1399;top:1114;width:168;height: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jGMscA&#10;AADeAAAADwAAAGRycy9kb3ducmV2LnhtbESPW2vCQBCF3wv+h2UE3+quF4xEVxGhUCpY6gV8HLNj&#10;EszOhuzWpP++KxT6eDhzvjNnue5sJR7U+NKxhtFQgSDOnCk513A6vr3OQfiAbLByTBp+yMN61XtZ&#10;Ympcy1/0OIRcRAj7FDUUIdSplD4ryKIfupo4ejfXWAxRNrk0DbYRbis5VmomLZYcGwqsaVtQdj98&#10;2/iG3bS4z6672Wet1OXjvJtW50TrQb/bLEAE6sL/8V/63WiYjJJpAs85kQFy9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GoxjLHAAAA3gAAAA8AAAAAAAAAAAAAAAAAmAIAAGRy&#10;cy9kb3ducmV2LnhtbFBLBQYAAAAABAAEAPUAAACMAwAAAAA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proofErr w:type="gramStart"/>
                          <w:r w:rsidRPr="00A20FA5">
                            <w:rPr>
                              <w:rFonts w:ascii="Calibri" w:hAnsi="Calibri" w:cstheme="minorBidi"/>
                              <w:color w:val="FF0000"/>
                              <w:kern w:val="24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shape id="Text Box 38" o:spid="_x0000_s1161" type="#_x0000_t202" style="position:absolute;left:2320;top:1101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v328cA&#10;AADeAAAADwAAAGRycy9kb3ducmV2LnhtbESPX2sCMRDE34V+h7AF3zTxD9pejSKCIAoVbYU+bi/b&#10;u8PL5rhE7/z2Rij4OMzOb3Zmi9aW4kq1LxxrGPQVCOLUmYIzDd9f694bCB+QDZaOScONPCzmL50Z&#10;JsY1fKDrMWQiQtgnqCEPoUqk9GlOFn3fVcTR+3O1xRBlnUlTYxPhtpRDpSbSYsGxIceKVjml5+PF&#10;xjfsssHP9Hc32VdK/WxPu3F5mmrdfW2XHyACteF5/J/eGA2jwXT8Do85kQFyf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9799vHAAAA3gAAAA8AAAAAAAAAAAAAAAAAmAIAAGRy&#10;cy9kb3ducmV2LnhtbFBLBQYAAAAABAAEAPUAAACMAwAAAAA=&#10;" strokecolor="white">
                    <v:textbox inset="0,0,0,0">
                      <w:txbxContent>
                        <w:p w:rsidR="00A20FA5" w:rsidRPr="00A20FA5" w:rsidRDefault="00A20FA5" w:rsidP="00A20FA5">
                          <w:pPr>
                            <w:pStyle w:val="a6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proofErr w:type="gramStart"/>
                          <w:r w:rsidRPr="00A20FA5">
                            <w:rPr>
                              <w:rFonts w:ascii="Calibri" w:hAnsi="Calibri" w:cstheme="minorBidi"/>
                              <w:color w:val="FF0000"/>
                              <w:kern w:val="24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A20FA5">
        <w:rPr>
          <w:rFonts w:hint="eastAsia"/>
        </w:rPr>
        <w:t>四、</w:t>
      </w:r>
      <w:r w:rsidR="00A20FA5" w:rsidRPr="00A20FA5">
        <w:rPr>
          <w:rFonts w:hint="eastAsia"/>
        </w:rPr>
        <w:t>求下图所示网络的最佳巡回。</w:t>
      </w:r>
    </w:p>
    <w:p w:rsidR="00A20FA5" w:rsidRPr="00A20FA5" w:rsidRDefault="00A20FA5" w:rsidP="00AF227C"/>
    <w:p w:rsidR="00A20FA5" w:rsidRDefault="00A20FA5" w:rsidP="00AF227C"/>
    <w:p w:rsidR="00A20FA5" w:rsidRDefault="00A20FA5" w:rsidP="00AF227C"/>
    <w:p w:rsidR="00A20FA5" w:rsidRDefault="00A20FA5" w:rsidP="00AF227C"/>
    <w:p w:rsidR="00A20FA5" w:rsidRDefault="00A20FA5" w:rsidP="00AF227C"/>
    <w:p w:rsidR="00A20FA5" w:rsidRDefault="00A20FA5" w:rsidP="00AF227C"/>
    <w:p w:rsidR="00A20FA5" w:rsidRDefault="00A20FA5" w:rsidP="00AF227C"/>
    <w:p w:rsidR="00A20FA5" w:rsidRDefault="00A20FA5" w:rsidP="00AF227C"/>
    <w:p w:rsidR="00A20FA5" w:rsidRDefault="00A20FA5" w:rsidP="00AF227C">
      <w:r>
        <w:rPr>
          <w:rFonts w:hint="eastAsia"/>
        </w:rPr>
        <w:t>解：图中有</w:t>
      </w:r>
      <w:proofErr w:type="spellStart"/>
      <w:r>
        <w:rPr>
          <w:rFonts w:hint="eastAsia"/>
        </w:rPr>
        <w:t>d,e,f,b</w:t>
      </w:r>
      <w:proofErr w:type="spellEnd"/>
      <w:r>
        <w:rPr>
          <w:rFonts w:hint="eastAsia"/>
        </w:rPr>
        <w:t>四个奇数度结点，求得它们任意两点间的最短路径</w:t>
      </w:r>
      <w:r>
        <w:rPr>
          <w:rFonts w:hint="eastAsia"/>
        </w:rPr>
        <w:t>P</w:t>
      </w:r>
      <w:r>
        <w:rPr>
          <w:rFonts w:hint="eastAsia"/>
        </w:rPr>
        <w:t>和距离</w:t>
      </w:r>
      <w:r>
        <w:rPr>
          <w:rFonts w:hint="eastAsia"/>
        </w:rPr>
        <w:t>d</w:t>
      </w:r>
      <w:r>
        <w:rPr>
          <w:rFonts w:hint="eastAsia"/>
        </w:rPr>
        <w:t>分别为</w:t>
      </w:r>
    </w:p>
    <w:p w:rsidR="00A20FA5" w:rsidRDefault="00A20FA5" w:rsidP="00AF227C">
      <w:r>
        <w:rPr>
          <w:rFonts w:hint="eastAsia"/>
        </w:rPr>
        <w:t xml:space="preserve">   </w:t>
      </w:r>
      <w:proofErr w:type="gramStart"/>
      <w:r>
        <w:rPr>
          <w:rFonts w:hint="eastAsia"/>
        </w:rPr>
        <w:t>P(</w:t>
      </w:r>
      <w:proofErr w:type="spellStart"/>
      <w:proofErr w:type="gramEnd"/>
      <w:r>
        <w:rPr>
          <w:rFonts w:hint="eastAsia"/>
        </w:rPr>
        <w:t>d,e</w:t>
      </w:r>
      <w:proofErr w:type="spellEnd"/>
      <w:r>
        <w:rPr>
          <w:rFonts w:hint="eastAsia"/>
        </w:rPr>
        <w:t>)=</w:t>
      </w:r>
      <w:proofErr w:type="spellStart"/>
      <w:r>
        <w:rPr>
          <w:rFonts w:hint="eastAsia"/>
        </w:rPr>
        <w:t>dce</w:t>
      </w:r>
      <w:proofErr w:type="spellEnd"/>
      <w:r>
        <w:rPr>
          <w:rFonts w:hint="eastAsia"/>
        </w:rPr>
        <w:t>,   d(</w:t>
      </w:r>
      <w:proofErr w:type="spellStart"/>
      <w:r>
        <w:rPr>
          <w:rFonts w:hint="eastAsia"/>
        </w:rPr>
        <w:t>d,e</w:t>
      </w:r>
      <w:proofErr w:type="spellEnd"/>
      <w:r>
        <w:rPr>
          <w:rFonts w:hint="eastAsia"/>
        </w:rPr>
        <w:t>)=3;</w:t>
      </w:r>
    </w:p>
    <w:p w:rsidR="00A20FA5" w:rsidRDefault="00A20FA5" w:rsidP="00A20FA5">
      <w:pPr>
        <w:ind w:firstLineChars="150" w:firstLine="315"/>
      </w:pPr>
      <w:proofErr w:type="gramStart"/>
      <w:r>
        <w:rPr>
          <w:rFonts w:hint="eastAsia"/>
        </w:rPr>
        <w:t>P(</w:t>
      </w:r>
      <w:proofErr w:type="spellStart"/>
      <w:proofErr w:type="gramEnd"/>
      <w:r>
        <w:rPr>
          <w:rFonts w:hint="eastAsia"/>
        </w:rPr>
        <w:t>d,f</w:t>
      </w:r>
      <w:proofErr w:type="spellEnd"/>
      <w:r>
        <w:rPr>
          <w:rFonts w:hint="eastAsia"/>
        </w:rPr>
        <w:t>)=</w:t>
      </w:r>
      <w:proofErr w:type="spellStart"/>
      <w:r>
        <w:rPr>
          <w:rFonts w:hint="eastAsia"/>
        </w:rPr>
        <w:t>dcf</w:t>
      </w:r>
      <w:proofErr w:type="spellEnd"/>
      <w:r>
        <w:rPr>
          <w:rFonts w:hint="eastAsia"/>
        </w:rPr>
        <w:t>,   d(</w:t>
      </w:r>
      <w:proofErr w:type="spellStart"/>
      <w:r>
        <w:rPr>
          <w:rFonts w:hint="eastAsia"/>
        </w:rPr>
        <w:t>d,f</w:t>
      </w:r>
      <w:proofErr w:type="spellEnd"/>
      <w:r>
        <w:rPr>
          <w:rFonts w:hint="eastAsia"/>
        </w:rPr>
        <w:t>)=4;</w:t>
      </w:r>
    </w:p>
    <w:p w:rsidR="00A20FA5" w:rsidRDefault="00A20FA5" w:rsidP="00A20FA5">
      <w:pPr>
        <w:ind w:firstLineChars="150" w:firstLine="315"/>
      </w:pPr>
      <w:proofErr w:type="gramStart"/>
      <w:r>
        <w:rPr>
          <w:rFonts w:hint="eastAsia"/>
        </w:rPr>
        <w:t>P(</w:t>
      </w:r>
      <w:proofErr w:type="spellStart"/>
      <w:proofErr w:type="gramEnd"/>
      <w:r>
        <w:rPr>
          <w:rFonts w:hint="eastAsia"/>
        </w:rPr>
        <w:t>d,b</w:t>
      </w:r>
      <w:proofErr w:type="spellEnd"/>
      <w:r>
        <w:rPr>
          <w:rFonts w:hint="eastAsia"/>
        </w:rPr>
        <w:t>)=</w:t>
      </w:r>
      <w:proofErr w:type="spellStart"/>
      <w:r>
        <w:rPr>
          <w:rFonts w:hint="eastAsia"/>
        </w:rPr>
        <w:t>dcb</w:t>
      </w:r>
      <w:proofErr w:type="spellEnd"/>
      <w:r>
        <w:rPr>
          <w:rFonts w:hint="eastAsia"/>
        </w:rPr>
        <w:t>,   d(</w:t>
      </w:r>
      <w:proofErr w:type="spellStart"/>
      <w:r>
        <w:rPr>
          <w:rFonts w:hint="eastAsia"/>
        </w:rPr>
        <w:t>d,b</w:t>
      </w:r>
      <w:proofErr w:type="spellEnd"/>
      <w:r>
        <w:rPr>
          <w:rFonts w:hint="eastAsia"/>
        </w:rPr>
        <w:t>)=7;</w:t>
      </w:r>
    </w:p>
    <w:p w:rsidR="00A20FA5" w:rsidRDefault="00A20FA5" w:rsidP="00A20FA5">
      <w:pPr>
        <w:ind w:firstLineChars="150" w:firstLine="315"/>
      </w:pPr>
      <w:proofErr w:type="gramStart"/>
      <w:r>
        <w:rPr>
          <w:rFonts w:hint="eastAsia"/>
        </w:rPr>
        <w:t>P(</w:t>
      </w:r>
      <w:proofErr w:type="spellStart"/>
      <w:proofErr w:type="gramEnd"/>
      <w:r>
        <w:rPr>
          <w:rFonts w:hint="eastAsia"/>
        </w:rPr>
        <w:t>e,f</w:t>
      </w:r>
      <w:proofErr w:type="spellEnd"/>
      <w:r>
        <w:rPr>
          <w:rFonts w:hint="eastAsia"/>
        </w:rPr>
        <w:t>)=</w:t>
      </w:r>
      <w:proofErr w:type="spellStart"/>
      <w:r>
        <w:rPr>
          <w:rFonts w:hint="eastAsia"/>
        </w:rPr>
        <w:t>eaf</w:t>
      </w:r>
      <w:proofErr w:type="spellEnd"/>
      <w:r>
        <w:rPr>
          <w:rFonts w:hint="eastAsia"/>
        </w:rPr>
        <w:t>,   d(</w:t>
      </w:r>
      <w:proofErr w:type="spellStart"/>
      <w:r>
        <w:rPr>
          <w:rFonts w:hint="eastAsia"/>
        </w:rPr>
        <w:t>e,f</w:t>
      </w:r>
      <w:proofErr w:type="spellEnd"/>
      <w:r>
        <w:rPr>
          <w:rFonts w:hint="eastAsia"/>
        </w:rPr>
        <w:t>)=</w:t>
      </w:r>
      <w:r w:rsidR="00964D97">
        <w:rPr>
          <w:rFonts w:hint="eastAsia"/>
        </w:rPr>
        <w:t>3</w:t>
      </w:r>
      <w:r>
        <w:rPr>
          <w:rFonts w:hint="eastAsia"/>
        </w:rPr>
        <w:t>;</w:t>
      </w:r>
    </w:p>
    <w:p w:rsidR="00A20FA5" w:rsidRDefault="00A20FA5" w:rsidP="00964D97">
      <w:pPr>
        <w:ind w:firstLineChars="150" w:firstLine="315"/>
      </w:pPr>
      <w:proofErr w:type="gramStart"/>
      <w:r>
        <w:rPr>
          <w:rFonts w:hint="eastAsia"/>
        </w:rPr>
        <w:t>P(</w:t>
      </w:r>
      <w:proofErr w:type="spellStart"/>
      <w:proofErr w:type="gramEnd"/>
      <w:r w:rsidR="00964D97">
        <w:rPr>
          <w:rFonts w:hint="eastAsia"/>
        </w:rPr>
        <w:t>e</w:t>
      </w:r>
      <w:r>
        <w:rPr>
          <w:rFonts w:hint="eastAsia"/>
        </w:rPr>
        <w:t>,</w:t>
      </w:r>
      <w:r w:rsidR="00964D97">
        <w:rPr>
          <w:rFonts w:hint="eastAsia"/>
        </w:rPr>
        <w:t>b</w:t>
      </w:r>
      <w:proofErr w:type="spellEnd"/>
      <w:r>
        <w:rPr>
          <w:rFonts w:hint="eastAsia"/>
        </w:rPr>
        <w:t>)=</w:t>
      </w:r>
      <w:proofErr w:type="spellStart"/>
      <w:r w:rsidR="00964D97">
        <w:rPr>
          <w:rFonts w:hint="eastAsia"/>
        </w:rPr>
        <w:t>eab</w:t>
      </w:r>
      <w:proofErr w:type="spellEnd"/>
      <w:r>
        <w:rPr>
          <w:rFonts w:hint="eastAsia"/>
        </w:rPr>
        <w:t>,   d(</w:t>
      </w:r>
      <w:proofErr w:type="spellStart"/>
      <w:r>
        <w:rPr>
          <w:rFonts w:hint="eastAsia"/>
        </w:rPr>
        <w:t>d,e</w:t>
      </w:r>
      <w:proofErr w:type="spellEnd"/>
      <w:r>
        <w:rPr>
          <w:rFonts w:hint="eastAsia"/>
        </w:rPr>
        <w:t>)=</w:t>
      </w:r>
      <w:r w:rsidR="00964D97">
        <w:rPr>
          <w:rFonts w:hint="eastAsia"/>
        </w:rPr>
        <w:t>5</w:t>
      </w:r>
      <w:r>
        <w:rPr>
          <w:rFonts w:hint="eastAsia"/>
        </w:rPr>
        <w:t>;</w:t>
      </w:r>
      <w:r w:rsidRPr="00A20FA5">
        <w:rPr>
          <w:rFonts w:hint="eastAsia"/>
        </w:rPr>
        <w:t xml:space="preserve"> </w:t>
      </w:r>
    </w:p>
    <w:p w:rsidR="00A20FA5" w:rsidRDefault="00A20FA5" w:rsidP="00964D97">
      <w:pPr>
        <w:ind w:firstLineChars="150" w:firstLine="315"/>
      </w:pPr>
      <w:proofErr w:type="gramStart"/>
      <w:r>
        <w:rPr>
          <w:rFonts w:hint="eastAsia"/>
        </w:rPr>
        <w:lastRenderedPageBreak/>
        <w:t>P(</w:t>
      </w:r>
      <w:proofErr w:type="spellStart"/>
      <w:proofErr w:type="gramEnd"/>
      <w:r w:rsidR="00964D97">
        <w:rPr>
          <w:rFonts w:hint="eastAsia"/>
        </w:rPr>
        <w:t>f</w:t>
      </w:r>
      <w:r>
        <w:rPr>
          <w:rFonts w:hint="eastAsia"/>
        </w:rPr>
        <w:t>,</w:t>
      </w:r>
      <w:r w:rsidR="00964D97">
        <w:rPr>
          <w:rFonts w:hint="eastAsia"/>
        </w:rPr>
        <w:t>b</w:t>
      </w:r>
      <w:proofErr w:type="spellEnd"/>
      <w:r>
        <w:rPr>
          <w:rFonts w:hint="eastAsia"/>
        </w:rPr>
        <w:t>)=</w:t>
      </w:r>
      <w:proofErr w:type="spellStart"/>
      <w:r w:rsidR="00964D97">
        <w:rPr>
          <w:rFonts w:hint="eastAsia"/>
        </w:rPr>
        <w:t>fb</w:t>
      </w:r>
      <w:proofErr w:type="spellEnd"/>
      <w:r>
        <w:rPr>
          <w:rFonts w:hint="eastAsia"/>
        </w:rPr>
        <w:t>,   d(</w:t>
      </w:r>
      <w:proofErr w:type="spellStart"/>
      <w:r w:rsidR="00964D97">
        <w:rPr>
          <w:rFonts w:hint="eastAsia"/>
        </w:rPr>
        <w:t>f</w:t>
      </w:r>
      <w:r>
        <w:rPr>
          <w:rFonts w:hint="eastAsia"/>
        </w:rPr>
        <w:t>,</w:t>
      </w:r>
      <w:r w:rsidR="00964D97">
        <w:rPr>
          <w:rFonts w:hint="eastAsia"/>
        </w:rPr>
        <w:t>b</w:t>
      </w:r>
      <w:proofErr w:type="spellEnd"/>
      <w:r>
        <w:rPr>
          <w:rFonts w:hint="eastAsia"/>
        </w:rPr>
        <w:t>)=</w:t>
      </w:r>
      <w:r w:rsidR="00964D97">
        <w:rPr>
          <w:rFonts w:hint="eastAsia"/>
        </w:rPr>
        <w:t>3</w:t>
      </w:r>
      <w:r>
        <w:rPr>
          <w:rFonts w:hint="eastAsia"/>
        </w:rPr>
        <w:t>;</w:t>
      </w:r>
    </w:p>
    <w:p w:rsidR="00A20FA5" w:rsidRDefault="00964D97" w:rsidP="00AF227C">
      <w:r>
        <w:rPr>
          <w:rFonts w:hint="eastAsia"/>
        </w:rPr>
        <w:t>以</w:t>
      </w:r>
      <w:proofErr w:type="spellStart"/>
      <w:r>
        <w:rPr>
          <w:rFonts w:hint="eastAsia"/>
        </w:rPr>
        <w:t>d,e,f,b</w:t>
      </w:r>
      <w:proofErr w:type="spellEnd"/>
      <w:r>
        <w:rPr>
          <w:rFonts w:hint="eastAsia"/>
        </w:rPr>
        <w:t>为结点，它们之间的距离为权构建完备图如下：</w:t>
      </w:r>
    </w:p>
    <w:p w:rsidR="00964D97" w:rsidRDefault="00180CEF" w:rsidP="00AF227C">
      <w:r>
        <w:rPr>
          <w:noProof/>
        </w:rPr>
        <mc:AlternateContent>
          <mc:Choice Requires="wpg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501775</wp:posOffset>
                </wp:positionH>
                <wp:positionV relativeFrom="paragraph">
                  <wp:posOffset>7620</wp:posOffset>
                </wp:positionV>
                <wp:extent cx="1813560" cy="1368425"/>
                <wp:effectExtent l="6350" t="13335" r="8890" b="8890"/>
                <wp:wrapNone/>
                <wp:docPr id="42" name="Group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3560" cy="1368425"/>
                          <a:chOff x="4983" y="2196"/>
                          <a:chExt cx="2856" cy="2155"/>
                        </a:xfrm>
                      </wpg:grpSpPr>
                      <wpg:grpSp>
                        <wpg:cNvPr id="43" name="Group 156"/>
                        <wpg:cNvGrpSpPr>
                          <a:grpSpLocks/>
                        </wpg:cNvGrpSpPr>
                        <wpg:grpSpPr bwMode="auto">
                          <a:xfrm>
                            <a:off x="5174" y="2508"/>
                            <a:ext cx="2428" cy="1595"/>
                            <a:chOff x="4472" y="2260"/>
                            <a:chExt cx="2428" cy="1595"/>
                          </a:xfrm>
                        </wpg:grpSpPr>
                        <wpg:grpSp>
                          <wpg:cNvPr id="44" name="Group 155"/>
                          <wpg:cNvGrpSpPr>
                            <a:grpSpLocks/>
                          </wpg:cNvGrpSpPr>
                          <wpg:grpSpPr bwMode="auto">
                            <a:xfrm>
                              <a:off x="4472" y="2260"/>
                              <a:ext cx="2428" cy="1595"/>
                              <a:chOff x="4472" y="2260"/>
                              <a:chExt cx="2428" cy="1595"/>
                            </a:xfrm>
                          </wpg:grpSpPr>
                          <wps:wsp>
                            <wps:cNvPr id="45" name="Oval 1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24" y="2260"/>
                                <a:ext cx="106" cy="10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Oval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72" y="3044"/>
                                <a:ext cx="106" cy="10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Oval 1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94" y="2980"/>
                                <a:ext cx="106" cy="10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Oval 1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89" y="3754"/>
                                <a:ext cx="106" cy="10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" name="AutoShape 14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78" y="3044"/>
                                <a:ext cx="2216" cy="3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0" name="AutoShape 1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654" y="2361"/>
                              <a:ext cx="41" cy="139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AutoShap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78" y="2361"/>
                              <a:ext cx="1046" cy="68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AutoShap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30" y="2297"/>
                              <a:ext cx="1064" cy="68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78" y="3118"/>
                              <a:ext cx="1011" cy="63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AutoShape 1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95" y="3081"/>
                              <a:ext cx="1099" cy="7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5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4983" y="3220"/>
                            <a:ext cx="191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4D97" w:rsidRDefault="00964D97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6291" y="2196"/>
                            <a:ext cx="191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4D97" w:rsidRDefault="00964D97" w:rsidP="00964D97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7648" y="3097"/>
                            <a:ext cx="191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4D97" w:rsidRDefault="00964D97" w:rsidP="00964D97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6255" y="4103"/>
                            <a:ext cx="227" cy="2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4D97" w:rsidRDefault="00964D97" w:rsidP="00964D97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5634" y="2738"/>
                            <a:ext cx="191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4D97" w:rsidRDefault="00964D97" w:rsidP="00964D97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6830" y="2612"/>
                            <a:ext cx="191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4D97" w:rsidRDefault="00964D97" w:rsidP="00964D97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6938" y="3600"/>
                            <a:ext cx="191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64D97" w:rsidRDefault="00964D97" w:rsidP="00964D97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6255" y="2908"/>
                            <a:ext cx="191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76C4" w:rsidRDefault="005B76C4" w:rsidP="005B76C4">
                              <w:r>
                                <w:rPr>
                                  <w:rFonts w:hint="eastAsi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5553" y="3600"/>
                            <a:ext cx="191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76C4" w:rsidRDefault="005B76C4" w:rsidP="005B76C4">
                              <w:r>
                                <w:rPr>
                                  <w:rFonts w:hint="eastAsia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5744" y="3148"/>
                            <a:ext cx="191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B76C4" w:rsidRDefault="005B76C4" w:rsidP="005B76C4"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8" o:spid="_x0000_s1162" style="position:absolute;left:0;text-align:left;margin-left:118.25pt;margin-top:.6pt;width:142.8pt;height:107.75pt;z-index:251779072" coordorigin="4983,2196" coordsize="2856,21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">
                <v:group id="Group 156" o:spid="_x0000_s1163" style="position:absolute;left:5174;top:2508;width:2428;height:1595" coordorigin="4472,2260" coordsize="2428,15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group id="Group 155" o:spid="_x0000_s1164" style="position:absolute;left:4472;top:2260;width:2428;height:1595" coordorigin="4472,2260" coordsize="2428,15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oval id="Oval 145" o:spid="_x0000_s1165" style="position:absolute;left:5624;top:2260;width:106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rR+sMA&#10;AADbAAAADwAAAGRycy9kb3ducmV2LnhtbESPT0vEMBTE74LfITzBm5sqtUi3aamC4L+LdXfPz+bZ&#10;RpuX2sS2fnsjCB6HmfkNU1SrHcRMkzeOFZxvEhDErdOGOwW7l9uzKxA+IGscHJOCb/JQlcdHBeba&#10;LfxMcxM6ESHsc1TQhzDmUvq2J4t+40bi6L25yWKIcuqknnCJcDvIiyTJpEXDcaHHkW56aj+aL6ug&#10;vjfNg8meHveH9FNfv7/6kNWtUqcna70FEWgN/+G/9p1WkF7C75f4A2T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CrR+sMAAADbAAAADwAAAAAAAAAAAAAAAACYAgAAZHJzL2Rv&#10;d25yZXYueG1sUEsFBgAAAAAEAAQA9QAAAIgDAAAAAA==&#10;" fillcolor="black [3213]"/>
                    <v:oval id="Oval 146" o:spid="_x0000_s1166" style="position:absolute;left:4472;top:3044;width:106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hPjcQA&#10;AADbAAAADwAAAGRycy9kb3ducmV2LnhtbESPW2vCQBSE34X+h+UU+qYbiwSJrhILhd5ejJfnY/aY&#10;rGbPptmtpv++WxB8HGbmG2a+7G0jLtR541jBeJSAIC6dNlwp2G5eh1MQPiBrbByTgl/ysFw8DOaY&#10;aXflNV2KUIkIYZ+hgjqENpPSlzVZ9CPXEkfv6DqLIcqukrrDa4TbRj4nSSotGo4LNbb0UlN5Ln6s&#10;gvzdFB8m/frc7SffenU6+JDmpVJPj30+AxGoD/fwrf2mFUxS+P8Sf4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4T43EAAAA2wAAAA8AAAAAAAAAAAAAAAAAmAIAAGRycy9k&#10;b3ducmV2LnhtbFBLBQYAAAAABAAEAPUAAACJAwAAAAA=&#10;" fillcolor="black [3213]"/>
                    <v:oval id="Oval 147" o:spid="_x0000_s1167" style="position:absolute;left:6794;top:2980;width:106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TqFsUA&#10;AADbAAAADwAAAGRycy9kb3ducmV2LnhtbESPT2vCQBTE7wW/w/IEb3VTkbSkrhIFQVsvTf+cX7Ov&#10;ydbs25hdNX57Vyj0OMzMb5jZoreNOFHnjWMFD+MEBHHptOFKwcf7+v4JhA/IGhvHpOBCHhbzwd0M&#10;M+3O/EanIlQiQthnqKAOoc2k9GVNFv3YtcTR+3GdxRBlV0nd4TnCbSMnSZJKi4bjQo0trWoq98XR&#10;Ksi3pngx6e7182t60Mvfbx/SvFRqNOzzZxCB+vAf/mtvtILpI9y+xB8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tOoWxQAAANsAAAAPAAAAAAAAAAAAAAAAAJgCAABkcnMv&#10;ZG93bnJldi54bWxQSwUGAAAAAAQABAD1AAAAigMAAAAA&#10;" fillcolor="black [3213]"/>
                    <v:oval id="Oval 148" o:spid="_x0000_s1168" style="position:absolute;left:5589;top:3754;width:106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t+ZMEA&#10;AADbAAAADwAAAGRycy9kb3ducmV2LnhtbERPyW7CMBC9I/EP1iD1RhwqFKGAQQEJqdulYTlP42ni&#10;Nh6nsQvp39cHJI5Pb19tBtuKC/XeOFYwS1IQxJXThmsFx8N+ugDhA7LG1jEp+CMPm/V4tMJcuyu/&#10;06UMtYgh7HNU0ITQ5VL6qiGLPnEdceQ+XW8xRNjXUvd4jeG2lY9pmkmLhmNDgx3tGqq+y1+roHg2&#10;5YvJ3l5P5/mP3n59+JAVlVIPk6FYggg0hLv45n7SCuZxbPwSf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rfmTBAAAA2wAAAA8AAAAAAAAAAAAAAAAAmAIAAGRycy9kb3du&#10;cmV2LnhtbFBLBQYAAAAABAAEAPUAAACGAwAAAAA=&#10;" fillcolor="black [3213]"/>
                    <v:shape id="AutoShape 149" o:spid="_x0000_s1169" type="#_x0000_t32" style="position:absolute;left:4578;top:3044;width:2216;height: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S81sQAAADbAAAADwAAAGRycy9kb3ducmV2LnhtbESPQWsCMRSE74X+h/AEL0WzK0V0a5RS&#10;EMSDUN2Dx0fyuru4edkmcV3/vSkUPA4z8w2z2gy2FT350DhWkE8zEMTamYYrBeVpO1mACBHZYOuY&#10;FNwpwGb9+rLCwrgbf1N/jJVIEA4FKqhj7Aopg67JYpi6jjh5P85bjEn6ShqPtwS3rZxl2VxabDgt&#10;1NjRV036crxaBc2+PJT922/0erHPzz4Pp3OrlRqPhs8PEJGG+Az/t3dGwfsS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hLzWxAAAANsAAAAPAAAAAAAAAAAA&#10;AAAAAKECAABkcnMvZG93bnJldi54bWxQSwUGAAAAAAQABAD5AAAAkgMAAAAA&#10;"/>
                  </v:group>
                  <v:shape id="AutoShape 150" o:spid="_x0000_s1170" type="#_x0000_t32" style="position:absolute;left:5654;top:2361;width:41;height:139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eDlsAAAADbAAAADwAAAGRycy9kb3ducmV2LnhtbERPTYvCMBC9L+x/CCPsZdG0CytSjSKC&#10;IB6E1R48DsnYFptJN4m1/ntzEDw+3vdiNdhW9ORD41hBPslAEGtnGq4UlKfteAYiRGSDrWNS8KAA&#10;q+XnxwIL4+78R/0xViKFcChQQR1jV0gZdE0Ww8R1xIm7OG8xJugraTzeU7ht5U+WTaXFhlNDjR1t&#10;atLX480qaPbloey//6PXs31+9nk4nVut1NdoWM9BRBriW/xy74yC37Q+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1ng5bAAAAA2wAAAA8AAAAAAAAAAAAAAAAA&#10;oQIAAGRycy9kb3ducmV2LnhtbFBLBQYAAAAABAAEAPkAAACOAwAAAAA=&#10;"/>
                  <v:shape id="AutoShape 151" o:spid="_x0000_s1171" type="#_x0000_t32" style="position:absolute;left:4578;top:2361;width:1046;height:6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smDcMAAADb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rJg3DAAAA2wAAAA8AAAAAAAAAAAAA&#10;AAAAoQIAAGRycy9kb3ducmV2LnhtbFBLBQYAAAAABAAEAPkAAACRAwAAAAA=&#10;"/>
                  <v:shape id="AutoShape 152" o:spid="_x0000_s1172" type="#_x0000_t32" style="position:absolute;left:5730;top:2297;width:1064;height:6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/QiRxAAAANsAAAAPAAAAAAAAAAAA&#10;AAAAAKECAABkcnMvZG93bnJldi54bWxQSwUGAAAAAAQABAD5AAAAkgMAAAAA&#10;"/>
                  <v:shape id="AutoShape 153" o:spid="_x0000_s1173" type="#_x0000_t32" style="position:absolute;left:4578;top:3118;width:1011;height:6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GtCs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GtCsUAAADbAAAADwAAAAAAAAAA&#10;AAAAAAChAgAAZHJzL2Rvd25yZXYueG1sUEsFBgAAAAAEAAQA+QAAAJMDAAAAAA==&#10;"/>
                  <v:shape id="AutoShape 154" o:spid="_x0000_s1174" type="#_x0000_t32" style="position:absolute;left:5695;top:3081;width:1099;height:7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yFlcQAAADbAAAADwAAAGRycy9kb3ducmV2LnhtbESPQWsCMRSE74X+h/AEL0WzK1V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XIWVxAAAANsAAAAPAAAAAAAAAAAA&#10;AAAAAKECAABkcnMvZG93bnJldi54bWxQSwUGAAAAAAQABAD5AAAAkgMAAAAA&#10;"/>
                </v:group>
                <v:shape id="Text Box 157" o:spid="_x0000_s1175" type="#_x0000_t202" style="position:absolute;left:4983;top:3220;width:191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RtHcIA&#10;AADbAAAADwAAAGRycy9kb3ducmV2LnhtbESPQYvCMBSE74L/ITzBm6a66C61UZYFYQURrHvZ26N5&#10;tqXNS2liW/+9EQSPw8x8wyS7wdSio9aVlhUs5hEI4szqknMFf5f97AuE88gaa8uk4E4OdtvxKMFY&#10;257P1KU+FwHCLkYFhfdNLKXLCjLo5rYhDt7VtgZ9kG0udYt9gJtaLqNoLQ2WHBYKbOinoKxKb0ZB&#10;1X26M0b/w7U8WDrJj/5mjrlS08nwvQHhafDv8Kv9qxWsVvD8En6A3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G0dwgAAANsAAAAPAAAAAAAAAAAAAAAAAJgCAABkcnMvZG93&#10;bnJldi54bWxQSwUGAAAAAAQABAD1AAAAhwMAAAAA&#10;" strokecolor="white [3212]">
                  <v:textbox inset="0,0,0,0">
                    <w:txbxContent>
                      <w:p w:rsidR="00964D97" w:rsidRDefault="00964D97">
                        <w:proofErr w:type="gramStart"/>
                        <w:r>
                          <w:rPr>
                            <w:rFonts w:hint="eastAsia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Text Box 158" o:spid="_x0000_s1176" type="#_x0000_t202" style="position:absolute;left:6291;top:2196;width:191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zasIA&#10;AADbAAAADwAAAGRycy9kb3ducmV2LnhtbESPQYvCMBSE74L/ITzBm6a66C61UZYFYQURrHvZ26N5&#10;tqXNS2liW/+9EQSPw8x8wyS7wdSio9aVlhUs5hEI4szqknMFf5f97AuE88gaa8uk4E4OdtvxKMFY&#10;257P1KU+FwHCLkYFhfdNLKXLCjLo5rYhDt7VtgZ9kG0udYt9gJtaLqNoLQ2WHBYKbOinoKxKb0ZB&#10;1X26M0b/w7U8WDrJj/5mjrlS08nwvQHhafDv8Kv9qxWs1vD8En6A3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ZvNqwgAAANsAAAAPAAAAAAAAAAAAAAAAAJgCAABkcnMvZG93&#10;bnJldi54bWxQSwUGAAAAAAQABAD1AAAAhwMAAAAA&#10;" strokecolor="white [3212]">
                  <v:textbox inset="0,0,0,0">
                    <w:txbxContent>
                      <w:p w:rsidR="00964D97" w:rsidRDefault="00964D97" w:rsidP="00964D97">
                        <w:proofErr w:type="gramStart"/>
                        <w:r>
                          <w:rPr>
                            <w:rFonts w:hint="eastAsia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  <v:shape id="Text Box 159" o:spid="_x0000_s1177" type="#_x0000_t202" style="position:absolute;left:7648;top:3097;width:191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pW8cIA&#10;AADbAAAADwAAAGRycy9kb3ducmV2LnhtbESPT4vCMBTE74LfITzBm6Yqu0ptFBEEFxbB6sXbo3n9&#10;g81LaWLb/fabBWGPw8z8hkn2g6lFR62rLCtYzCMQxJnVFRcK7rfTbAPCeWSNtWVS8EMO9rvxKMFY&#10;256v1KW+EAHCLkYFpfdNLKXLSjLo5rYhDl5uW4M+yLaQusU+wE0tl1H0KQ1WHBZKbOhYUvZMX0bB&#10;s1u7K0aPIa++LF3kqn+Z70Kp6WQ4bEF4Gvx/+N0+awUfa/j7En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KlbxwgAAANsAAAAPAAAAAAAAAAAAAAAAAJgCAABkcnMvZG93&#10;bnJldi54bWxQSwUGAAAAAAQABAD1AAAAhwMAAAAA&#10;" strokecolor="white [3212]">
                  <v:textbox inset="0,0,0,0">
                    <w:txbxContent>
                      <w:p w:rsidR="00964D97" w:rsidRDefault="00964D97" w:rsidP="00964D97">
                        <w:proofErr w:type="gramStart"/>
                        <w:r>
                          <w:rPr>
                            <w:rFonts w:hint="eastAsia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  <v:shape id="Text Box 160" o:spid="_x0000_s1178" type="#_x0000_t202" style="position:absolute;left:6255;top:4103;width:227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XCg7wA&#10;AADbAAAADwAAAGRycy9kb3ducmV2LnhtbERPyQrCMBC9C/5DGMGbpiouVKOIICiI4HLxNjRjW2wm&#10;pYlt/XtzEDw+3r7atKYQNVUut6xgNIxAECdW55wquN/2gwUI55E1FpZJwYccbNbdzgpjbRu+UH31&#10;qQgh7GJUkHlfxlK6JCODbmhL4sA9bWXQB1ilUlfYhHBTyHEUzaTBnENDhiXtMkpe17dR8Krn7oLR&#10;o33mR0tnOWne5pQq1e+12yUIT63/i3/ug1YwDWPDl/AD5PoL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ytcKDvAAAANsAAAAPAAAAAAAAAAAAAAAAAJgCAABkcnMvZG93bnJldi54&#10;bWxQSwUGAAAAAAQABAD1AAAAgQMAAAAA&#10;" strokecolor="white [3212]">
                  <v:textbox inset="0,0,0,0">
                    <w:txbxContent>
                      <w:p w:rsidR="00964D97" w:rsidRDefault="00964D97" w:rsidP="00964D97">
                        <w:proofErr w:type="gramStart"/>
                        <w:r>
                          <w:rPr>
                            <w:rFonts w:hint="eastAsia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161" o:spid="_x0000_s1179" type="#_x0000_t202" style="position:absolute;left:5634;top:2738;width:191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lnGMMA&#10;AADbAAAADwAAAGRycy9kb3ducmV2LnhtbESPT4vCMBTE7wt+h/AEb2vqiqvWRpEFQUEW/HPx9mie&#10;bWnzUprYdr/9RhA8DjPzGybZ9KYSLTWusKxgMo5AEKdWF5wpuF52nwsQziNrrCyTgj9ysFkPPhKM&#10;te34RO3ZZyJA2MWoIPe+jqV0aU4G3djWxMG728agD7LJpG6wC3BTya8o+pYGCw4LOdb0k1Nanh9G&#10;QdnO3QmjW38vDpZ+5bR7mGOm1GjYb1cgPPX+HX6191rBbAnPL+EH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lnGMMAAADbAAAADwAAAAAAAAAAAAAAAACYAgAAZHJzL2Rv&#10;d25yZXYueG1sUEsFBgAAAAAEAAQA9QAAAIgDAAAAAA==&#10;" strokecolor="white [3212]">
                  <v:textbox inset="0,0,0,0">
                    <w:txbxContent>
                      <w:p w:rsidR="00964D97" w:rsidRDefault="00964D97" w:rsidP="00964D97"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Text Box 162" o:spid="_x0000_s1180" type="#_x0000_t202" style="position:absolute;left:6830;top:2612;width:191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8EOLwA&#10;AADbAAAADwAAAGRycy9kb3ducmV2LnhtbERPSwrCMBDdC94hjODOpiqoVKOIICiI4GfjbmjGtthM&#10;ShPbenuzEFw+3n+16UwpGqpdYVnBOIpBEKdWF5wpuN/2owUI55E1lpZJwYccbNb93goTbVu+UHP1&#10;mQgh7BJUkHtfJVK6NCeDLrIVceCetjboA6wzqWtsQ7gp5SSOZ9JgwaEhx4p2OaWv69soeDVzd8H4&#10;0T2Lo6WznLZvc8qUGg667RKEp87/xT/3QSuYhfXhS/gBcv0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CrwQ4vAAAANsAAAAPAAAAAAAAAAAAAAAAAJgCAABkcnMvZG93bnJldi54&#10;bWxQSwUGAAAAAAQABAD1AAAAgQMAAAAA&#10;" strokecolor="white [3212]">
                  <v:textbox inset="0,0,0,0">
                    <w:txbxContent>
                      <w:p w:rsidR="00964D97" w:rsidRDefault="00964D97" w:rsidP="00964D97"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Text Box 164" o:spid="_x0000_s1181" type="#_x0000_t202" style="position:absolute;left:6938;top:3600;width:191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Oho78A&#10;AADbAAAADwAAAGRycy9kb3ducmV2LnhtbESPzQrCMBCE74LvEFbwpqkKKtUoIggKIvhz8bY0a1ts&#10;NqWJbX17Iwgeh5n5hlmuW1OImiqXW1YwGkYgiBOrc04V3K67wRyE88gaC8uk4E0O1qtuZ4mxtg2f&#10;qb74VAQIuxgVZN6XsZQuycigG9qSOHgPWxn0QVap1BU2AW4KOY6iqTSYc1jIsKRtRsnz8jIKnvXM&#10;nTG6t4/8YOkkJ83LHFOl+r12swDhqfX/8K+91wqmI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46GjvwAAANsAAAAPAAAAAAAAAAAAAAAAAJgCAABkcnMvZG93bnJl&#10;di54bWxQSwUGAAAAAAQABAD1AAAAhAMAAAAA&#10;" strokecolor="white [3212]">
                  <v:textbox inset="0,0,0,0">
                    <w:txbxContent>
                      <w:p w:rsidR="00964D97" w:rsidRDefault="00964D97" w:rsidP="00964D97"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Text Box 165" o:spid="_x0000_s1182" type="#_x0000_t202" style="position:absolute;left:6255;top:2908;width:191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E/1L8A&#10;AADbAAAADwAAAGRycy9kb3ducmV2LnhtbESPzQrCMBCE74LvEFbwpqkKKtUoIggKIvhz8bY0a1ts&#10;NqWJbX17Iwgeh5n5hlmuW1OImiqXW1YwGkYgiBOrc04V3K67wRyE88gaC8uk4E0O1qtuZ4mxtg2f&#10;qb74VAQIuxgVZN6XsZQuycigG9qSOHgPWxn0QVap1BU2AW4KOY6iqTSYc1jIsKRtRsnz8jIKnvXM&#10;nTG6t4/8YOkkJ83LHFOl+r12swDhqfX/8K+91wqmY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MT/UvwAAANsAAAAPAAAAAAAAAAAAAAAAAJgCAABkcnMvZG93bnJl&#10;di54bWxQSwUGAAAAAAQABAD1AAAAhAMAAAAA&#10;" strokecolor="white [3212]">
                  <v:textbox inset="0,0,0,0">
                    <w:txbxContent>
                      <w:p w:rsidR="005B76C4" w:rsidRDefault="005B76C4" w:rsidP="005B76C4">
                        <w:r>
                          <w:rPr>
                            <w:rFonts w:hint="eastAsia"/>
                          </w:rPr>
                          <w:t>5</w:t>
                        </w:r>
                      </w:p>
                    </w:txbxContent>
                  </v:textbox>
                </v:shape>
                <v:shape id="Text Box 166" o:spid="_x0000_s1183" type="#_x0000_t202" style="position:absolute;left:5553;top:3600;width:191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2aT78A&#10;AADbAAAADwAAAGRycy9kb3ducmV2LnhtbESPzQrCMBCE74LvEFbwpqkKKtUoIggKIvhz8bY0a1ts&#10;NqWJbX17Iwgeh5n5hlmuW1OImiqXW1YwGkYgiBOrc04V3K67wRyE88gaC8uk4E0O1qtuZ4mxtg2f&#10;qb74VAQIuxgVZN6XsZQuycigG9qSOHgPWxn0QVap1BU2AW4KOY6iqTSYc1jIsKRtRsnz8jIKnvXM&#10;nTG6t4/8YOkkJ83LHFOl+r12swDhqfX/8K+91wqmE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fZpPvwAAANsAAAAPAAAAAAAAAAAAAAAAAJgCAABkcnMvZG93bnJl&#10;di54bWxQSwUGAAAAAAQABAD1AAAAhAMAAAAA&#10;" strokecolor="white [3212]">
                  <v:textbox inset="0,0,0,0">
                    <w:txbxContent>
                      <w:p w:rsidR="005B76C4" w:rsidRDefault="005B76C4" w:rsidP="005B76C4">
                        <w:r>
                          <w:rPr>
                            <w:rFonts w:hint="eastAsia"/>
                          </w:rPr>
                          <w:t>7</w:t>
                        </w:r>
                      </w:p>
                    </w:txbxContent>
                  </v:textbox>
                </v:shape>
                <v:shape id="Text Box 167" o:spid="_x0000_s1184" type="#_x0000_t202" style="position:absolute;left:5744;top:3148;width:191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QCO8IA&#10;AADbAAAADwAAAGRycy9kb3ducmV2LnhtbESPQYvCMBSE74L/ITzBm6a64i61UZYFYQURrHvZ26N5&#10;tqXNS2liW/+9EQSPw8x8wyS7wdSio9aVlhUs5hEI4szqknMFf5f97AuE88gaa8uk4E4OdtvxKMFY&#10;257P1KU+FwHCLkYFhfdNLKXLCjLo5rYhDt7VtgZ9kG0udYt9gJtaLqNoLQ2WHBYKbOinoKxKb0ZB&#10;1X26M0b/w7U8WDrJj/5mjrlS08nwvQHhafDv8Kv9qxWsV/D8En6A3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lAI7wgAAANsAAAAPAAAAAAAAAAAAAAAAAJgCAABkcnMvZG93&#10;bnJldi54bWxQSwUGAAAAAAQABAD1AAAAhwMAAAAA&#10;" strokecolor="white [3212]">
                  <v:textbox inset="0,0,0,0">
                    <w:txbxContent>
                      <w:p w:rsidR="005B76C4" w:rsidRDefault="005B76C4" w:rsidP="005B76C4"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64D97" w:rsidRDefault="00964D97" w:rsidP="00AF227C"/>
    <w:p w:rsidR="00964D97" w:rsidRDefault="00964D97" w:rsidP="00AF227C"/>
    <w:p w:rsidR="00964D97" w:rsidRDefault="00964D97" w:rsidP="00AF227C"/>
    <w:p w:rsidR="00964D97" w:rsidRDefault="00964D97" w:rsidP="00AF227C"/>
    <w:p w:rsidR="00964D97" w:rsidRDefault="00964D97" w:rsidP="00AF227C"/>
    <w:p w:rsidR="00964D97" w:rsidRDefault="00964D97" w:rsidP="00AF227C"/>
    <w:p w:rsidR="00964D97" w:rsidRDefault="00964D97" w:rsidP="00AF227C"/>
    <w:p w:rsidR="00964D97" w:rsidRDefault="00180CEF" w:rsidP="00AF227C">
      <w:r>
        <w:rPr>
          <w:noProof/>
        </w:rPr>
        <mc:AlternateContent>
          <mc:Choice Requires="wpg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779780</wp:posOffset>
                </wp:positionH>
                <wp:positionV relativeFrom="paragraph">
                  <wp:posOffset>409575</wp:posOffset>
                </wp:positionV>
                <wp:extent cx="2984500" cy="1706245"/>
                <wp:effectExtent l="8255" t="9525" r="7620" b="8255"/>
                <wp:wrapNone/>
                <wp:docPr id="1" name="Group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84500" cy="1706245"/>
                          <a:chOff x="3105" y="5352"/>
                          <a:chExt cx="4700" cy="2687"/>
                        </a:xfrm>
                      </wpg:grpSpPr>
                      <wpg:grpSp>
                        <wpg:cNvPr id="2" name="Group 169"/>
                        <wpg:cNvGrpSpPr>
                          <a:grpSpLocks/>
                        </wpg:cNvGrpSpPr>
                        <wpg:grpSpPr bwMode="auto">
                          <a:xfrm>
                            <a:off x="3105" y="5352"/>
                            <a:ext cx="4700" cy="2687"/>
                            <a:chOff x="0" y="0"/>
                            <a:chExt cx="3806" cy="2339"/>
                          </a:xfrm>
                        </wpg:grpSpPr>
                        <wpg:grpSp>
                          <wpg:cNvPr id="3" name="Group 3"/>
                          <wpg:cNvGrpSpPr>
                            <a:grpSpLocks/>
                          </wpg:cNvGrpSpPr>
                          <wpg:grpSpPr bwMode="auto">
                            <a:xfrm>
                              <a:off x="200" y="288"/>
                              <a:ext cx="3406" cy="1848"/>
                              <a:chOff x="200" y="288"/>
                              <a:chExt cx="3406" cy="1848"/>
                            </a:xfrm>
                          </wpg:grpSpPr>
                          <wps:wsp>
                            <wps:cNvPr id="4" name="Oval 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00" y="1190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Oval 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821" y="2051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Oval 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906" y="288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Oval 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521" y="1190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Oval 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597" y="1190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Oval 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230" y="1190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" name="Group 10"/>
                          <wpg:cNvGrpSpPr>
                            <a:grpSpLocks/>
                          </wpg:cNvGrpSpPr>
                          <wpg:grpSpPr bwMode="auto">
                            <a:xfrm>
                              <a:off x="200" y="373"/>
                              <a:ext cx="3406" cy="1678"/>
                              <a:chOff x="200" y="373"/>
                              <a:chExt cx="3406" cy="1678"/>
                            </a:xfrm>
                          </wpg:grpSpPr>
                          <wps:wsp>
                            <wps:cNvPr id="11" name="AutoShape 11"/>
                            <wps:cNvCnPr/>
                            <wps:spPr bwMode="auto">
                              <a:xfrm>
                                <a:off x="1991" y="373"/>
                                <a:ext cx="606" cy="90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2" name="Group 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0" y="373"/>
                                <a:ext cx="3406" cy="1678"/>
                                <a:chOff x="200" y="373"/>
                                <a:chExt cx="3406" cy="1678"/>
                              </a:xfrm>
                            </wpg:grpSpPr>
                            <wps:wsp>
                              <wps:cNvPr id="13" name="AutoShape 13"/>
                              <wps:cNvCnPr/>
                              <wps:spPr bwMode="auto">
                                <a:xfrm>
                                  <a:off x="200" y="1275"/>
                                  <a:ext cx="103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14"/>
                              <wps:cNvCnPr/>
                              <wps:spPr bwMode="auto">
                                <a:xfrm>
                                  <a:off x="2682" y="1275"/>
                                  <a:ext cx="92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AutoShape 15"/>
                              <wps:cNvCnPr/>
                              <wps:spPr bwMode="auto">
                                <a:xfrm>
                                  <a:off x="1315" y="1275"/>
                                  <a:ext cx="506" cy="7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AutoShape 16"/>
                              <wps:cNvCnPr/>
                              <wps:spPr bwMode="auto">
                                <a:xfrm>
                                  <a:off x="200" y="1275"/>
                                  <a:ext cx="1706" cy="7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utoShape 17"/>
                              <wps:cNvCnPr/>
                              <wps:spPr bwMode="auto">
                                <a:xfrm>
                                  <a:off x="1991" y="373"/>
                                  <a:ext cx="1530" cy="8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AutoShape 18"/>
                              <wps:cNvCnPr/>
                              <wps:spPr bwMode="auto">
                                <a:xfrm flipV="1">
                                  <a:off x="285" y="373"/>
                                  <a:ext cx="1621" cy="8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AutoShape 19"/>
                              <wps:cNvCnPr/>
                              <wps:spPr bwMode="auto">
                                <a:xfrm flipV="1">
                                  <a:off x="1315" y="373"/>
                                  <a:ext cx="591" cy="8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AutoShape 20"/>
                              <wps:cNvCnPr/>
                              <wps:spPr bwMode="auto">
                                <a:xfrm flipV="1">
                                  <a:off x="1821" y="1275"/>
                                  <a:ext cx="1700" cy="7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utoShape 21"/>
                              <wps:cNvCnPr/>
                              <wps:spPr bwMode="auto">
                                <a:xfrm flipV="1">
                                  <a:off x="1821" y="1275"/>
                                  <a:ext cx="776" cy="7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2" name="Group 2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806" cy="2339"/>
                              <a:chOff x="0" y="0"/>
                              <a:chExt cx="3806" cy="2339"/>
                            </a:xfrm>
                          </wpg:grpSpPr>
                          <wps:wsp>
                            <wps:cNvPr id="23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42" y="786"/>
                                <a:ext cx="20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r w:rsidRPr="00A20FA5">
                                    <w:rPr>
                                      <w:rFonts w:ascii="Calibri" w:hAnsi="Calibri" w:cstheme="minorBidi"/>
                                      <w:color w:val="000000" w:themeColor="text1"/>
                                      <w:kern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4" name="Text Box 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1" y="1615"/>
                                <a:ext cx="171" cy="22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r w:rsidRPr="00A20FA5">
                                    <w:rPr>
                                      <w:rFonts w:ascii="Calibri" w:hAnsi="Calibri" w:cstheme="minorBidi"/>
                                      <w:color w:val="000000" w:themeColor="text1"/>
                                      <w:kern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5" name="Text Box 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21" y="1550"/>
                                <a:ext cx="20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r w:rsidRPr="00A20FA5">
                                    <w:rPr>
                                      <w:rFonts w:ascii="Calibri" w:hAnsi="Calibri" w:cstheme="minorBidi"/>
                                      <w:color w:val="000000" w:themeColor="text1"/>
                                      <w:kern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6" name="Text Box 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1" y="987"/>
                                <a:ext cx="138" cy="23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r w:rsidRPr="00A20FA5">
                                    <w:rPr>
                                      <w:rFonts w:ascii="Calibri" w:hAnsi="Calibri" w:cstheme="minorBidi"/>
                                      <w:color w:val="000000" w:themeColor="text1"/>
                                      <w:kern w:val="24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7" name="Text Box 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5" y="498"/>
                                <a:ext cx="172" cy="1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r w:rsidRPr="00A20FA5">
                                    <w:rPr>
                                      <w:rFonts w:ascii="Calibri" w:hAnsi="Calibri" w:cstheme="minorBidi"/>
                                      <w:color w:val="000000" w:themeColor="text1"/>
                                      <w:kern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8" name="Text Box 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20" y="786"/>
                                <a:ext cx="20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r w:rsidRPr="00A20FA5">
                                    <w:rPr>
                                      <w:rFonts w:ascii="Calibri" w:hAnsi="Calibri" w:cstheme="minorBidi"/>
                                      <w:color w:val="000000" w:themeColor="text1"/>
                                      <w:kern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9" name="Text Box 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87" y="446"/>
                                <a:ext cx="168" cy="22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r w:rsidRPr="00A20FA5">
                                    <w:rPr>
                                      <w:rFonts w:ascii="Calibri" w:hAnsi="Calibri" w:cstheme="minorBidi"/>
                                      <w:color w:val="000000" w:themeColor="text1"/>
                                      <w:kern w:val="24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" name="Text Box 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97" y="1026"/>
                                <a:ext cx="169" cy="19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r w:rsidRPr="00A20FA5">
                                    <w:rPr>
                                      <w:rFonts w:ascii="Calibri" w:hAnsi="Calibri" w:cstheme="minorBidi"/>
                                      <w:color w:val="000000" w:themeColor="text1"/>
                                      <w:kern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" name="Text Box 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20" y="1389"/>
                                <a:ext cx="119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r w:rsidRPr="00A20FA5">
                                    <w:rPr>
                                      <w:rFonts w:ascii="Calibri" w:hAnsi="Calibri" w:cstheme="minorBidi"/>
                                      <w:color w:val="000000" w:themeColor="text1"/>
                                      <w:kern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2" name="Text Box 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82" y="1563"/>
                                <a:ext cx="20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r w:rsidRPr="00A20FA5">
                                    <w:rPr>
                                      <w:rFonts w:ascii="Calibri" w:hAnsi="Calibri" w:cstheme="minorBidi"/>
                                      <w:color w:val="000000" w:themeColor="text1"/>
                                      <w:kern w:val="24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3" name="Text Box 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06" y="0"/>
                                <a:ext cx="20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proofErr w:type="gramStart"/>
                                  <w:r w:rsidRPr="00A20FA5">
                                    <w:rPr>
                                      <w:rFonts w:ascii="Calibri" w:hAnsi="Calibri" w:cstheme="minorBidi"/>
                                      <w:color w:val="FF0000"/>
                                      <w:kern w:val="24"/>
                                    </w:rPr>
                                    <w:t>a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4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06" y="1074"/>
                                <a:ext cx="20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proofErr w:type="gramStart"/>
                                  <w:r w:rsidRPr="00A20FA5">
                                    <w:rPr>
                                      <w:rFonts w:ascii="Calibri" w:hAnsi="Calibri" w:cstheme="minorBidi"/>
                                      <w:color w:val="FF0000"/>
                                      <w:kern w:val="24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5" name="Text Box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21" y="2116"/>
                                <a:ext cx="138" cy="22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proofErr w:type="gramStart"/>
                                  <w:r w:rsidRPr="00A20FA5">
                                    <w:rPr>
                                      <w:rFonts w:ascii="Calibri" w:hAnsi="Calibri" w:cstheme="minorBidi"/>
                                      <w:color w:val="FF0000"/>
                                      <w:kern w:val="24"/>
                                    </w:rP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6" name="Text Box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101"/>
                                <a:ext cx="20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proofErr w:type="gramStart"/>
                                  <w:r w:rsidRPr="00A20FA5">
                                    <w:rPr>
                                      <w:rFonts w:ascii="Calibri" w:hAnsi="Calibri" w:cstheme="minorBidi"/>
                                      <w:color w:val="FF0000"/>
                                      <w:kern w:val="24"/>
                                    </w:rPr>
                                    <w:t>d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7" name="Text Box 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99" y="1114"/>
                                <a:ext cx="168" cy="2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proofErr w:type="gramStart"/>
                                  <w:r w:rsidRPr="00A20FA5">
                                    <w:rPr>
                                      <w:rFonts w:ascii="Calibri" w:hAnsi="Calibri" w:cstheme="minorBidi"/>
                                      <w:color w:val="FF0000"/>
                                      <w:kern w:val="24"/>
                                    </w:rPr>
                                    <w:t>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8" name="Text Box 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20" y="1101"/>
                                <a:ext cx="20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76C4" w:rsidRPr="00A20FA5" w:rsidRDefault="005B76C4" w:rsidP="005B76C4">
                                  <w:pPr>
                                    <w:pStyle w:val="a6"/>
                                    <w:spacing w:before="0" w:beforeAutospacing="0" w:after="0" w:afterAutospacing="0"/>
                                    <w:jc w:val="both"/>
                                    <w:textAlignment w:val="baseline"/>
                                  </w:pPr>
                                  <w:proofErr w:type="gramStart"/>
                                  <w:r w:rsidRPr="00A20FA5">
                                    <w:rPr>
                                      <w:rFonts w:ascii="Calibri" w:hAnsi="Calibri" w:cstheme="minorBidi"/>
                                      <w:color w:val="FF0000"/>
                                      <w:kern w:val="24"/>
                                    </w:rPr>
                                    <w:t>f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9" name="Arc 207"/>
                        <wps:cNvSpPr>
                          <a:spLocks/>
                        </wps:cNvSpPr>
                        <wps:spPr bwMode="auto">
                          <a:xfrm flipH="1" flipV="1">
                            <a:off x="3411" y="6816"/>
                            <a:ext cx="2026" cy="89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Arc 208"/>
                        <wps:cNvSpPr>
                          <a:spLocks/>
                        </wps:cNvSpPr>
                        <wps:spPr bwMode="auto">
                          <a:xfrm>
                            <a:off x="4735" y="6759"/>
                            <a:ext cx="653" cy="94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Arc 209"/>
                        <wps:cNvSpPr>
                          <a:spLocks/>
                        </wps:cNvSpPr>
                        <wps:spPr bwMode="auto">
                          <a:xfrm>
                            <a:off x="6311" y="6617"/>
                            <a:ext cx="1142" cy="19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665 w 43200"/>
                              <a:gd name="T1" fmla="*/ 26917 h 26917"/>
                              <a:gd name="T2" fmla="*/ 43200 w 43200"/>
                              <a:gd name="T3" fmla="*/ 21600 h 26917"/>
                              <a:gd name="T4" fmla="*/ 21600 w 43200"/>
                              <a:gd name="T5" fmla="*/ 21600 h 26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6917" fill="none" extrusionOk="0">
                                <a:moveTo>
                                  <a:pt x="664" y="26917"/>
                                </a:moveTo>
                                <a:cubicBezTo>
                                  <a:pt x="223" y="25179"/>
                                  <a:pt x="0" y="2339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6917" stroke="0" extrusionOk="0">
                                <a:moveTo>
                                  <a:pt x="664" y="26917"/>
                                </a:moveTo>
                                <a:cubicBezTo>
                                  <a:pt x="223" y="25179"/>
                                  <a:pt x="0" y="2339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0" o:spid="_x0000_s1185" style="position:absolute;left:0;text-align:left;margin-left:61.4pt;margin-top:32.25pt;width:235pt;height:134.35pt;z-index:251785216" coordorigin="3105,5352" coordsize="4700,2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">
                <v:group id="Group 169" o:spid="_x0000_s1186" style="position:absolute;left:3105;top:5352;width:4700;height:2687" coordsize="3806,2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3" o:spid="_x0000_s1187" style="position:absolute;left:200;top:288;width:3406;height:1848" coordorigin="200,288" coordsize="3406,1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oval id="Oval 4" o:spid="_x0000_s1188" style="position:absolute;left:200;top:119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52g8EA&#10;AADaAAAADwAAAGRycy9kb3ducmV2LnhtbESPQYvCMBSE78L+h/AEL6KpsivSNcpSULxu14PHZ/O2&#10;LTYvJYm2/fdGEDwOM/MNs9n1phF3cr62rGAxT0AQF1bXXCo4/e1naxA+IGtsLJOCgTzsth+jDaba&#10;dvxL9zyUIkLYp6igCqFNpfRFRQb93LbE0fu3zmCI0pVSO+wi3DRymSQrabDmuFBhS1lFxTW/GQVu&#10;2g7ZcMz2iwsf8q9urc+rk1ZqMu5/vkEE6sM7/GoftYJPeF6JN0B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edoPBAAAA2gAAAA8AAAAAAAAAAAAAAAAAmAIAAGRycy9kb3du&#10;cmV2LnhtbFBLBQYAAAAABAAEAPUAAACGAwAAAAA=&#10;" fillcolor="black">
                      <o:lock v:ext="edit" aspectratio="t"/>
                    </v:oval>
                    <v:oval id="Oval 5" o:spid="_x0000_s1189" style="position:absolute;left:1821;top:205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LTGMAA&#10;AADaAAAADwAAAGRycy9kb3ducmV2LnhtbESPQYvCMBSE7wv+h/AEL4umCopUo0hB8WrXg8dn82yL&#10;zUtJom3/vVlY2OMwM98w231vGvEm52vLCuazBARxYXXNpYLrz3G6BuEDssbGMikYyMN+N/raYqpt&#10;xxd656EUEcI+RQVVCG0qpS8qMuhntiWO3sM6gyFKV0rtsItw08hFkqykwZrjQoUtZRUVz/xlFLjv&#10;dsiGc3ac3/mUL7u1vq2uWqnJuD9sQATqw3/4r33WCpbweyXeAL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NLTGMAAAADaAAAADwAAAAAAAAAAAAAAAACYAgAAZHJzL2Rvd25y&#10;ZXYueG1sUEsFBgAAAAAEAAQA9QAAAIUDAAAAAA==&#10;" fillcolor="black">
                      <o:lock v:ext="edit" aspectratio="t"/>
                    </v:oval>
                    <v:oval id="Oval 6" o:spid="_x0000_s1190" style="position:absolute;left:1906;top:288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BNb8EA&#10;AADaAAAADwAAAGRycy9kb3ducmV2LnhtbESPQYvCMBSE7wv+h/AEL4umLmyRahQpuHi168Hjs3m2&#10;xealJNG2/94IC3scZuYbZrMbTCue5HxjWcFykYAgLq1uuFJw/j3MVyB8QNbYWiYFI3nYbScfG8y0&#10;7flEzyJUIkLYZ6igDqHLpPRlTQb9wnbE0btZZzBE6SqpHfYRblr5lSSpNNhwXKixo7ym8l48jAL3&#10;2Y35eMwPyyv/FN/9Sl/Ss1ZqNh32axCBhvAf/msftYIU3lfiDZD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ATW/BAAAA2gAAAA8AAAAAAAAAAAAAAAAAmAIAAGRycy9kb3du&#10;cmV2LnhtbFBLBQYAAAAABAAEAPUAAACGAwAAAAA=&#10;" fillcolor="black">
                      <o:lock v:ext="edit" aspectratio="t"/>
                    </v:oval>
                    <v:oval id="Oval 7" o:spid="_x0000_s1191" style="position:absolute;left:3521;top:119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zo9MEA&#10;AADaAAAADwAAAGRycy9kb3ducmV2LnhtbESPQYvCMBSE74L/ITzBi2jqwrpSjSIFF69bPXh82zzb&#10;YvNSkmjbf28WFjwOM/MNs933phFPcr62rGC5SEAQF1bXXCq4nI/zNQgfkDU2lknBQB72u/Foi6m2&#10;Hf/QMw+liBD2KSqoQmhTKX1RkUG/sC1x9G7WGQxRulJqh12Em0Z+JMlKGqw5LlTYUlZRcc8fRoGb&#10;tUM2nLLj8pe/889ura+ri1ZqOukPGxCB+vAO/7dPWsEX/F2JN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M6PTBAAAA2gAAAA8AAAAAAAAAAAAAAAAAmAIAAGRycy9kb3du&#10;cmV2LnhtbFBLBQYAAAAABAAEAPUAAACGAwAAAAA=&#10;" fillcolor="black">
                      <o:lock v:ext="edit" aspectratio="t"/>
                    </v:oval>
                    <v:oval id="Oval 8" o:spid="_x0000_s1192" style="position:absolute;left:2597;top:119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8hr8A&#10;AADaAAAADwAAAGRycy9kb3ducmV2LnhtbERPz2uDMBS+F/Y/hDfYpayxg0mxTaUIDq9zPfT4Zl5V&#10;al4kyar+98uh0OPH9/uQz2YQd3K+t6xgu0lAEDdW99wqOP+U7zsQPiBrHCyTgoU85MeX1QEzbSf+&#10;pnsdWhFD2GeooAthzKT0TUcG/caOxJG7WmcwROhaqR1OMdwM8iNJUmmw59jQ4UhFR82t/jMK3Hpc&#10;iqUqyu0vf9Wf005f0rNW6u11Pu1BBJrDU/xwV1pB3BqvxBsgj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3yGvwAAANoAAAAPAAAAAAAAAAAAAAAAAJgCAABkcnMvZG93bnJl&#10;di54bWxQSwUGAAAAAAQABAD1AAAAhAMAAAAA&#10;" fillcolor="black">
                      <o:lock v:ext="edit" aspectratio="t"/>
                    </v:oval>
                    <v:oval id="Oval 9" o:spid="_x0000_s1193" style="position:absolute;left:1230;top:119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ZHcEA&#10;AADaAAAADwAAAGRycy9kb3ducmV2LnhtbESPQYvCMBSE74L/ITzBi2jqwopbjSIFF69bPXh82zzb&#10;YvNSkmjbf28WFjwOM/MNs933phFPcr62rGC5SEAQF1bXXCq4nI/zNQgfkDU2lknBQB72u/Foi6m2&#10;Hf/QMw+liBD2KSqoQmhTKX1RkUG/sC1x9G7WGQxRulJqh12Em0Z+JMlKGqw5LlTYUlZRcc8fRoGb&#10;tUM2nLLj8pe/889ura+ri1ZqOukPGxCB+vAO/7dPWsEX/F2JN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f2R3BAAAA2gAAAA8AAAAAAAAAAAAAAAAAmAIAAGRycy9kb3du&#10;cmV2LnhtbFBLBQYAAAAABAAEAPUAAACGAwAAAAA=&#10;" fillcolor="black">
                      <o:lock v:ext="edit" aspectratio="t"/>
                    </v:oval>
                  </v:group>
                  <v:group id="Group 10" o:spid="_x0000_s1194" style="position:absolute;left:200;top:373;width:3406;height:1678" coordorigin="200,373" coordsize="3406,1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shape id="AutoShape 11" o:spid="_x0000_s1195" type="#_x0000_t32" style="position:absolute;left:1991;top:373;width:606;height:9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YqJrwAAADbAAAADwAAAGRycy9kb3ducmV2LnhtbERPvQrCMBDeBd8hnOCmqQoi1SgqCC4O&#10;/ixuR3M2xeZSm1jr2xtBcLuP7/cWq9aWoqHaF44VjIYJCOLM6YJzBZfzbjAD4QOyxtIxKXiTh9Wy&#10;21lgqt2Lj9ScQi5iCPsUFZgQqlRKnxmy6IeuIo7czdUWQ4R1LnWNrxhuSzlOkqm0WHBsMFjR1lB2&#10;Pz2tAltp+zg4o6/3YlJuaH9bb5JGqX6vXc9BBGrDX/xz73WcP4LvL/EAufw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HmYqJrwAAADbAAAADwAAAAAAAAAAAAAAAAChAgAA&#10;ZHJzL2Rvd25yZXYueG1sUEsFBgAAAAAEAAQA+QAAAIoDAAAAAA==&#10;" strokeweight="1.5pt"/>
                    <v:group id="Group 12" o:spid="_x0000_s1196" style="position:absolute;left:200;top:373;width:3406;height:1678" coordorigin="200,373" coordsize="3406,1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<v:shape id="AutoShape 13" o:spid="_x0000_s1197" type="#_x0000_t32" style="position:absolute;left:200;top:1275;width:103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gRyrwAAADbAAAADwAAAGRycy9kb3ducmV2LnhtbERPvQrCMBDeBd8hnOCmqQoi1SgqCC4O&#10;/ixuR3M2xeZSm1jr2xtBcLuP7/cWq9aWoqHaF44VjIYJCOLM6YJzBZfzbjAD4QOyxtIxKXiTh9Wy&#10;21lgqt2Lj9ScQi5iCPsUFZgQqlRKnxmy6IeuIo7czdUWQ4R1LnWNrxhuSzlOkqm0WHBsMFjR1lB2&#10;Pz2tAltp+zg4o6/3YlJuaH9bb5JGqX6vXc9BBGrDX/xz73WcP4HvL/EAufw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fgRyrwAAADbAAAADwAAAAAAAAAAAAAAAAChAgAA&#10;ZHJzL2Rvd25yZXYueG1sUEsFBgAAAAAEAAQA+QAAAIoDAAAAAA==&#10;" strokeweight="1.5pt"/>
                      <v:shape id="AutoShape 14" o:spid="_x0000_s1198" type="#_x0000_t32" style="position:absolute;left:2682;top:1275;width:9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GJvr8AAADbAAAADwAAAGRycy9kb3ducmV2LnhtbERPTYvCMBC9C/6HMMLebKori1RTUUHw&#10;4kHXi7ehGZvSZlKbWLv/fiMs7G0e73PWm8E2oqfOV44VzJIUBHHhdMWlguv3YboE4QOyxsYxKfgh&#10;D5t8PFpjpt2Lz9RfQiliCPsMFZgQ2kxKXxiy6BPXEkfu7jqLIcKulLrDVwy3jZyn6Ze0WHFsMNjS&#10;3lBRX55WgW21fZyc0be6+mx2dLxvd2mv1Mdk2K5ABBrCv/jPfdRx/gLev8QDZP4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hGJvr8AAADbAAAADwAAAAAAAAAAAAAAAACh&#10;AgAAZHJzL2Rvd25yZXYueG1sUEsFBgAAAAAEAAQA+QAAAI0DAAAAAA==&#10;" strokeweight="1.5pt"/>
                      <v:shape id="AutoShape 15" o:spid="_x0000_s1199" type="#_x0000_t32" style="position:absolute;left:1315;top:1275;width:506;height:7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0sJb8AAADbAAAADwAAAGRycy9kb3ducmV2LnhtbERPTYvCMBC9C/6HMMLebKqLi1RTUUHw&#10;4kHXi7ehGZvSZlKbWLv/fiMs7G0e73PWm8E2oqfOV44VzJIUBHHhdMWlguv3YboE4QOyxsYxKfgh&#10;D5t8PFpjpt2Lz9RfQiliCPsMFZgQ2kxKXxiy6BPXEkfu7jqLIcKulLrDVwy3jZyn6Ze0WHFsMNjS&#10;3lBRX55WgW21fZyc0be6+mx2dLxvd2mv1Mdk2K5ABBrCv/jPfdRx/gLev8QDZP4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V0sJb8AAADbAAAADwAAAAAAAAAAAAAAAACh&#10;AgAAZHJzL2Rvd25yZXYueG1sUEsFBgAAAAAEAAQA+QAAAI0DAAAAAA==&#10;" strokeweight="1.5pt"/>
                      <v:shape id="AutoShape 16" o:spid="_x0000_s1200" type="#_x0000_t32" style="position:absolute;left:200;top:1275;width:1706;height:7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+yUrwAAADbAAAADwAAAGRycy9kb3ducmV2LnhtbERPvQrCMBDeBd8hnOCmqQoi1SgqCC4O&#10;/ixuR3M2xeZSm1jr2xtBcLuP7/cWq9aWoqHaF44VjIYJCOLM6YJzBZfzbjAD4QOyxtIxKXiTh9Wy&#10;21lgqt2Lj9ScQi5iCPsUFZgQqlRKnxmy6IeuIo7czdUWQ4R1LnWNrxhuSzlOkqm0WHBsMFjR1lB2&#10;Pz2tAltp+zg4o6/3YlJuaH9bb5JGqX6vXc9BBGrDX/xz73WcP4XvL/EAufw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kY+yUrwAAADbAAAADwAAAAAAAAAAAAAAAAChAgAA&#10;ZHJzL2Rvd25yZXYueG1sUEsFBgAAAAAEAAQA+QAAAIoDAAAAAA==&#10;" strokeweight="1.5pt"/>
                      <v:shape id="AutoShape 17" o:spid="_x0000_s1201" type="#_x0000_t32" style="position:absolute;left:1991;top:373;width:1530;height:8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MXyb8AAADbAAAADwAAAGRycy9kb3ducmV2LnhtbERPTYvCMBC9C/6HMMLebKoLrlRTUUHw&#10;4kHXi7ehGZvSZlKbWLv/fiMs7G0e73PWm8E2oqfOV44VzJIUBHHhdMWlguv3YboE4QOyxsYxKfgh&#10;D5t8PFpjpt2Lz9RfQiliCPsMFZgQ2kxKXxiy6BPXEkfu7jqLIcKulLrDVwy3jZyn6UJarDg2GGxp&#10;b6ioL0+rwLbaPk7O6FtdfTY7Ot63u7RX6mMybFcgAg3hX/znPuo4/wvev8QDZP4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sMXyb8AAADbAAAADwAAAAAAAAAAAAAAAACh&#10;AgAAZHJzL2Rvd25yZXYueG1sUEsFBgAAAAAEAAQA+QAAAI0DAAAAAA==&#10;" strokeweight="1.5pt"/>
                      <v:shape id="AutoShape 18" o:spid="_x0000_s1202" type="#_x0000_t32" style="position:absolute;left:285;top:373;width:1621;height:8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DH0cIAAADbAAAADwAAAGRycy9kb3ducmV2LnhtbESPQWvCQBCF7wX/wzKCt7qxhVaiq4ig&#10;eG0UvA7ZMRvNzibZVeO/7xwKvc3w3rz3zXI9+EY9qI91YAOzaQaKuAy25srA6bh7n4OKCdliE5gM&#10;vCjCejV6W2Juw5N/6FGkSkkIxxwNuJTaXOtYOvIYp6ElFu0Seo9J1r7StsenhPtGf2TZl/ZYszQ4&#10;bGnrqLwVd2/g83Ttjtn5e3bed67b4z0eim5uzGQ8bBagEg3p3/x3fbCCL7DyiwygV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JDH0cIAAADbAAAADwAAAAAAAAAAAAAA&#10;AAChAgAAZHJzL2Rvd25yZXYueG1sUEsFBgAAAAAEAAQA+QAAAJADAAAAAA==&#10;" strokeweight="1.5pt"/>
                      <v:shape id="AutoShape 19" o:spid="_x0000_s1203" type="#_x0000_t32" style="position:absolute;left:1315;top:373;width:591;height:8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xiSr8AAADbAAAADwAAAGRycy9kb3ducmV2LnhtbERPTYvCMBC9L/gfwgje1lQFV6tRRFC8&#10;Wgteh2Zsqs2kbaJ2//1mYWFv83ifs972thYv6nzlWMFknIAgLpyuuFSQXw6fCxA+IGusHZOCb/Kw&#10;3Qw+1phq9+YzvbJQihjCPkUFJoQmldIXhiz6sWuII3dzncUQYVdK3eE7httaTpNkLi1WHBsMNrQ3&#10;VDyyp1Uwy+/tJbl+Ta7H1rRHfPpT1i6UGg373QpEoD78i//cJx3nL+H3l3iA3P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9xiSr8AAADbAAAADwAAAAAAAAAAAAAAAACh&#10;AgAAZHJzL2Rvd25yZXYueG1sUEsFBgAAAAAEAAQA+QAAAI0DAAAAAA==&#10;" strokeweight="1.5pt"/>
                      <v:shape id="AutoShape 20" o:spid="_x0000_s1204" type="#_x0000_t32" style="position:absolute;left:1821;top:1275;width:1700;height:7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oBar8AAADbAAAADwAAAGRycy9kb3ducmV2LnhtbERPTYvCMBC9C/sfwizsTVMVVKqpLAuK&#10;161Cr0MzNtVm0jaxdv/95iB4fLzv3X60jRio97VjBfNZAoK4dLrmSsHlfJhuQPiArLFxTAr+yMM+&#10;+5jsMNXuyb805KESMYR9igpMCG0qpS8NWfQz1xJH7up6iyHCvpK6x2cMt41cJMlKWqw5Nhhs6cdQ&#10;ec8fVsHycuvOSbGeF8fOdEd8+FPebZT6+hy/tyACjeEtfrlPWsEiro9f4g+Q2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IoBar8AAADbAAAADwAAAAAAAAAAAAAAAACh&#10;AgAAZHJzL2Rvd25yZXYueG1sUEsFBgAAAAAEAAQA+QAAAI0DAAAAAA==&#10;" strokeweight="1.5pt"/>
                      <v:shape id="AutoShape 21" o:spid="_x0000_s1205" type="#_x0000_t32" style="position:absolute;left:1821;top:1275;width:776;height:7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ak8cAAAADbAAAADwAAAGRycy9kb3ducmV2LnhtbESPQYvCMBSE7wv+h/CEva1pXXClGkUE&#10;xatV8Pponk21eWmbqPXfG0HY4zAz3zDzZW9rcafOV44VpKMEBHHhdMWlguNh8zMF4QOyxtoxKXiS&#10;h+Vi8DXHTLsH7+meh1JECPsMFZgQmkxKXxiy6EeuIY7e2XUWQ5RdKXWHjwi3tRwnyURarDguGGxo&#10;bai45jer4Pd4aQ/J6S89bVvTbvHmd3k7Vep72K9mIAL14T/8ae+0gnEK7y/xB8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GpPHAAAAA2wAAAA8AAAAAAAAAAAAAAAAA&#10;oQIAAGRycy9kb3ducmV2LnhtbFBLBQYAAAAABAAEAPkAAACOAwAAAAA=&#10;" strokeweight="1.5pt"/>
                    </v:group>
                  </v:group>
                  <v:group id="Group 22" o:spid="_x0000_s1206" style="position:absolute;width:3806;height:2339" coordsize="3806,2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<v:shape id="Text Box 23" o:spid="_x0000_s1207" type="#_x0000_t202" style="position:absolute;left:1542;top:786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6kjMUA&#10;AADbAAAADwAAAGRycy9kb3ducmV2LnhtbESPX2vCQBDE3wt+h2MF3/ROLbakuYgIhaJgqX+gj9vc&#10;mgRzeyF3mvTbewWhj8Ps/GYnXfa2FjdqfeVYw3SiQBDnzlRcaDge3sevIHxANlg7Jg2/5GGZDZ5S&#10;TIzr+Itu+1CICGGfoIYyhCaR0uclWfQT1xBH7+xaiyHKtpCmxS7CbS1nSi2kxYpjQ4kNrUvKL/ur&#10;jW/YVYe7/Ge7+GyU+t6cts/16UXr0bBfvYEI1If/40f6w2iYzeFvSwS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/qSMxQAAANsAAAAPAAAAAAAAAAAAAAAAAJgCAABkcnMv&#10;ZG93bnJldi54bWxQSwUGAAAAAAQABAD1AAAAigMAAAAA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r w:rsidRPr="00A20FA5">
                              <w:rPr>
                                <w:rFonts w:ascii="Calibri" w:hAnsi="Calibri" w:cstheme="minorBidi"/>
                                <w:color w:val="000000" w:themeColor="text1"/>
                                <w:kern w:val="24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4" o:spid="_x0000_s1208" type="#_x0000_t202" style="position:absolute;left:781;top:1615;width:171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c8+MMA&#10;AADbAAAADwAAAGRycy9kb3ducmV2LnhtbESPUYvCMBCE3wX/Q1jh3jQ5ET2qUUQQ5IQT9QQf12Zt&#10;yzWb0kTb+/dGEHwcZuebndmitaW4U+0Lxxo+BwoEcepMwZmG3+O6/wXCB2SDpWPS8E8eFvNuZ4aJ&#10;cQ3v6X4ImYgQ9glqyEOoEil9mpNFP3AVcfSurrYYoqwzaWpsItyWcqjUWFosODbkWNEqp/TvcLPx&#10;Dbts8Ce9bMe7Sqnz92k7Kk8TrT967XIKIlAb3sev9MZoGI7guSUC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Bc8+MMAAADbAAAADwAAAAAAAAAAAAAAAACYAgAAZHJzL2Rv&#10;d25yZXYueG1sUEsFBgAAAAAEAAQA9QAAAIgDAAAAAA==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r w:rsidRPr="00A20FA5">
                              <w:rPr>
                                <w:rFonts w:ascii="Calibri" w:hAnsi="Calibri" w:cstheme="minorBidi"/>
                                <w:color w:val="000000" w:themeColor="text1"/>
                                <w:kern w:val="24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5" o:spid="_x0000_s1209" type="#_x0000_t202" style="position:absolute;left:1621;top:1550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uZY8UA&#10;AADbAAAADwAAAGRycy9kb3ducmV2LnhtbESPX2vCQBDE3wt+h2MF3/ROsbakuYgIhaJgqX+gj9vc&#10;mgRzeyF3mvTbewWhj8Ps/GYnXfa2FjdqfeVYw3SiQBDnzlRcaDge3sevIHxANlg7Jg2/5GGZDZ5S&#10;TIzr+Itu+1CICGGfoIYyhCaR0uclWfQT1xBH7+xaiyHKtpCmxS7CbS1nSi2kxYpjQ4kNrUvKL/ur&#10;jW/YVYe7/Ge7+GyU+t6ctvP69KL1aNiv3kAE6sP/8SP9YTTMnuFvSwS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W5ljxQAAANsAAAAPAAAAAAAAAAAAAAAAAJgCAABkcnMv&#10;ZG93bnJldi54bWxQSwUGAAAAAAQABAD1AAAAigMAAAAA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r w:rsidRPr="00A20FA5">
                              <w:rPr>
                                <w:rFonts w:ascii="Calibri" w:hAnsi="Calibri" w:cstheme="minorBidi"/>
                                <w:color w:val="000000" w:themeColor="text1"/>
                                <w:kern w:val="24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6" o:spid="_x0000_s1210" type="#_x0000_t202" style="position:absolute;left:981;top:987;width:138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kHFMQA&#10;AADbAAAADwAAAGRycy9kb3ducmV2LnhtbESPUWvCQBCE3wv+h2MF3+qdImmJniKCIBWU2gb6uOa2&#10;SWhuL+SuJv57TxB8HGbnm53Fqre1uFDrK8caJmMFgjh3puJCw/fX9vUdhA/IBmvHpOFKHlbLwcsC&#10;U+M6/qTLKRQiQtinqKEMoUml9HlJFv3YNcTR+3WtxRBlW0jTYhfhtpZTpRJpseLYUGJDm5Lyv9O/&#10;jW/YdYeH/LxPjo1SPx/ZflZnb1qPhv16DiJQH57Hj/TOaJgmcN8SAS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JBxTEAAAA2wAAAA8AAAAAAAAAAAAAAAAAmAIAAGRycy9k&#10;b3ducmV2LnhtbFBLBQYAAAAABAAEAPUAAACJAwAAAAA=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r w:rsidRPr="00A20FA5">
                              <w:rPr>
                                <w:rFonts w:ascii="Calibri" w:hAnsi="Calibri" w:cstheme="minorBidi"/>
                                <w:color w:val="000000" w:themeColor="text1"/>
                                <w:kern w:val="24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27" o:spid="_x0000_s1211" type="#_x0000_t202" style="position:absolute;left:1115;top:498;width:172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Wij8MA&#10;AADbAAAADwAAAGRycy9kb3ducmV2LnhtbESPUYvCMBCE3wX/Q1jBN01ODj2qUUQQjhMU9QQf12Zt&#10;yzWb0uRs/fdGEHwcZuebndmitaW4Ue0Lxxo+hgoEcepMwZmG3+N68AXCB2SDpWPScCcPi3m3M8PE&#10;uIb3dDuETEQI+wQ15CFUiZQ+zcmiH7qKOHpXV1sMUdaZNDU2EW5LOVJqLC0WHBtyrGiVU/p3+Lfx&#10;DbtscJteNuNdpdT557T5LE8Trfu9djkFEagN7+NX+ttoGE3guSUC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Wij8MAAADbAAAADwAAAAAAAAAAAAAAAACYAgAAZHJzL2Rv&#10;d25yZXYueG1sUEsFBgAAAAAEAAQA9QAAAIgDAAAAAA==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r w:rsidRPr="00A20FA5">
                              <w:rPr>
                                <w:rFonts w:ascii="Calibri" w:hAnsi="Calibri" w:cstheme="minorBidi"/>
                                <w:color w:val="000000" w:themeColor="text1"/>
                                <w:kern w:val="24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28" o:spid="_x0000_s1212" type="#_x0000_t202" style="position:absolute;left:2120;top:786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o2/cQA&#10;AADbAAAADwAAAGRycy9kb3ducmV2LnhtbESPwWrCQBCG74W+wzIFb3W3IrZEV5GCIBUstQoex+yY&#10;BLOzIbs18e07B8Hj8M//zTezRe9rdaU2VoEtvA0NKOI8uIoLC/vf1esHqJiQHdaBycKNIizmz08z&#10;zFzo+Ieuu1QogXDM0EKZUpNpHfOSPMZhaIglO4fWY5KxLbRrsRO4r/XImIn2WLFcKLGhz5Lyy+7P&#10;i4ZfdrjNT5vJd2PM8euwGdeHd2sHL/1yCipRnx7L9/baWRiJrPwiAN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aNv3EAAAA2wAAAA8AAAAAAAAAAAAAAAAAmAIAAGRycy9k&#10;b3ducmV2LnhtbFBLBQYAAAAABAAEAPUAAACJAwAAAAA=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r w:rsidRPr="00A20FA5">
                              <w:rPr>
                                <w:rFonts w:ascii="Calibri" w:hAnsi="Calibri" w:cstheme="minorBidi"/>
                                <w:color w:val="000000" w:themeColor="text1"/>
                                <w:kern w:val="24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9" o:spid="_x0000_s1213" type="#_x0000_t202" style="position:absolute;left:2687;top:446;width:168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aTZsQA&#10;AADbAAAADwAAAGRycy9kb3ducmV2LnhtbESPUWvCQBCE3wX/w7FC3/ROKbZNPUUEQSpYGhX6uM2t&#10;STC3F3JXE/+9Jwg+DrPzzc5s0dlKXKjxpWMN45ECQZw5U3Ku4bBfD99B+IBssHJMGq7kYTHv92aY&#10;GNfyD13SkIsIYZ+ghiKEOpHSZwVZ9CNXE0fv5BqLIcoml6bBNsJtJSdKTaXFkmNDgTWtCsrO6b+N&#10;b9hli7vsbzv9rpX6/TpuX6vjm9Yvg275CSJQF57Hj/TGaJh8wH1LBI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Wk2bEAAAA2wAAAA8AAAAAAAAAAAAAAAAAmAIAAGRycy9k&#10;b3ducmV2LnhtbFBLBQYAAAAABAAEAPUAAACJAwAAAAA=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r w:rsidRPr="00A20FA5">
                              <w:rPr>
                                <w:rFonts w:ascii="Calibri" w:hAnsi="Calibri" w:cstheme="minorBidi"/>
                                <w:color w:val="000000" w:themeColor="text1"/>
                                <w:kern w:val="24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30" o:spid="_x0000_s1214" type="#_x0000_t202" style="position:absolute;left:2797;top:1026;width:169;height:1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WsJsUA&#10;AADbAAAADwAAAGRycy9kb3ducmV2LnhtbESPTWvCQBCG74X+h2WE3uqutliJriIFoVRoqR/gccyO&#10;STA7G7JbE/+9cyj0OLzzPvPMfNn7Wl2pjVVgC6OhAUWcB1dxYWG/Wz9PQcWE7LAOTBZuFGG5eHyY&#10;Y+ZCxz903aZCCYRjhhbKlJpM65iX5DEOQ0Ms2Tm0HpOMbaFdi53Afa3Hxky0x4rlQokNvZeUX7a/&#10;XjT8qsOv/LSZfDfGHD8Pm9f68Gbt06BfzUAl6tP/8l/7w1l4EXv5RQ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9awmxQAAANsAAAAPAAAAAAAAAAAAAAAAAJgCAABkcnMv&#10;ZG93bnJldi54bWxQSwUGAAAAAAQABAD1AAAAigMAAAAA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r w:rsidRPr="00A20FA5">
                              <w:rPr>
                                <w:rFonts w:ascii="Calibri" w:hAnsi="Calibri" w:cstheme="minorBidi"/>
                                <w:color w:val="000000" w:themeColor="text1"/>
                                <w:kern w:val="24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31" o:spid="_x0000_s1215" type="#_x0000_t202" style="position:absolute;left:2120;top:1389;width:119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kJvcQA&#10;AADbAAAADwAAAGRycy9kb3ducmV2LnhtbESPX2vCQBDE3wt+h2MF3+qdf7ASPUUEQSq0NCr4uObW&#10;JJjbC7mrid++Vyj0cZid3+ws152txIMaXzrWMBoqEMSZMyXnGk7H3eschA/IBivHpOFJHtar3ssS&#10;E+Na/qJHGnIRIewT1FCEUCdS+qwgi37oauLo3VxjMUTZ5NI02Ea4reRYqZm0WHJsKLCmbUHZPf22&#10;8Q27afEjux5mn7VSl/fzYVqd37Qe9LvNAkSgLvwf/6X3RsNkBL9bIgD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5Cb3EAAAA2wAAAA8AAAAAAAAAAAAAAAAAmAIAAGRycy9k&#10;b3ducmV2LnhtbFBLBQYAAAAABAAEAPUAAACJAwAAAAA=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r w:rsidRPr="00A20FA5">
                              <w:rPr>
                                <w:rFonts w:ascii="Calibri" w:hAnsi="Calibri" w:cstheme="minorBidi"/>
                                <w:color w:val="000000" w:themeColor="text1"/>
                                <w:kern w:val="24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32" o:spid="_x0000_s1216" type="#_x0000_t202" style="position:absolute;left:2682;top:1563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uXysUA&#10;AADbAAAADwAAAGRycy9kb3ducmV2LnhtbESPX2vCQBDE3wt+h2MF3/ROLbakuYgIhaJgqX+gj9vc&#10;mgRzeyF3mvTbewWhj8Ps/GYnXfa2FjdqfeVYw3SiQBDnzlRcaDge3sevIHxANlg7Jg2/5GGZDZ5S&#10;TIzr+Itu+1CICGGfoIYyhCaR0uclWfQT1xBH7+xaiyHKtpCmxS7CbS1nSi2kxYpjQ4kNrUvKL/ur&#10;jW/YVYe7/Ge7+GyU+t6cts/16UXr0bBfvYEI1If/40f6w2iYz+BvSwSAzO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a5fKxQAAANsAAAAPAAAAAAAAAAAAAAAAAJgCAABkcnMv&#10;ZG93bnJldi54bWxQSwUGAAAAAAQABAD1AAAAigMAAAAA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r w:rsidRPr="00A20FA5">
                              <w:rPr>
                                <w:rFonts w:ascii="Calibri" w:hAnsi="Calibri" w:cstheme="minorBidi"/>
                                <w:color w:val="000000" w:themeColor="text1"/>
                                <w:kern w:val="24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33" o:spid="_x0000_s1217" type="#_x0000_t202" style="position:absolute;left:1906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cyUcUA&#10;AADbAAAADwAAAGRycy9kb3ducmV2LnhtbESPUWvCQBCE34X+h2OFvumdVWxJcxEpFIqC0rRCH7e5&#10;bRKa2wu508R/7wmCj8PsfLOTrgbbiBN1vnasYTZVIIgLZ2ouNXx/vU9eQPiAbLBxTBrO5GGVPYxS&#10;TIzr+ZNOeShFhLBPUEMVQptI6YuKLPqpa4mj9+c6iyHKrpSmwz7CbSOflFpKizXHhgpbequo+M+P&#10;Nr5h1z3uit/tct8q9bM5bBfN4Vnrx/GwfgURaAj341v6w2iYz+G6JQJAZ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JzJRxQAAANsAAAAPAAAAAAAAAAAAAAAAAJgCAABkcnMv&#10;ZG93bnJldi54bWxQSwUGAAAAAAQABAD1AAAAigMAAAAA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proofErr w:type="gramStart"/>
                            <w:r w:rsidRPr="00A20FA5">
                              <w:rPr>
                                <w:rFonts w:ascii="Calibri" w:hAnsi="Calibri" w:cstheme="minorBidi"/>
                                <w:color w:val="FF0000"/>
                                <w:kern w:val="24"/>
                              </w:rPr>
                              <w:t>a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4" o:spid="_x0000_s1218" type="#_x0000_t202" style="position:absolute;left:3606;top:1074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6qJcQA&#10;AADbAAAADwAAAGRycy9kb3ducmV2LnhtbESPW2vCQBCF3wv+h2UE33TXC1pSVxFBEIUWb9DHaXZM&#10;gtnZkF1N/PfdgtDHw5nznTnzZWtL8aDaF441DAcKBHHqTMGZhvNp038H4QOywdIxaXiSh+Wi8zbH&#10;xLiGD/Q4hkxECPsENeQhVImUPs3Joh+4ijh6V1dbDFHWmTQ1NhFuSzlSaiotFhwbcqxonVN6O95t&#10;fMOuGvxMf/bTr0qp791lPykvM6173Xb1ASJQG/6PX+mt0TCewN+WCA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OqiXEAAAA2wAAAA8AAAAAAAAAAAAAAAAAmAIAAGRycy9k&#10;b3ducmV2LnhtbFBLBQYAAAAABAAEAPUAAACJAwAAAAA=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proofErr w:type="gramStart"/>
                            <w:r w:rsidRPr="00A20FA5">
                              <w:rPr>
                                <w:rFonts w:ascii="Calibri" w:hAnsi="Calibri" w:cstheme="minorBidi"/>
                                <w:color w:val="FF0000"/>
                                <w:kern w:val="24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5" o:spid="_x0000_s1219" type="#_x0000_t202" style="position:absolute;left:1821;top:2116;width:138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IPvsQA&#10;AADbAAAADwAAAGRycy9kb3ducmV2LnhtbESPUWsCMRCE3wX/Q1ihb5rUtipXo4ggSAWlVsHH7WV7&#10;d3jZHJfonf/eCAUfh9n5Zmc6b20prlT7wrGG14ECQZw6U3Cm4fCz6k9A+IBssHRMGm7kYT7rdqaY&#10;GNfwN133IRMRwj5BDXkIVSKlT3Oy6AeuIo7en6sthijrTJoamwi3pRwqNZIWC44NOVa0zCk97y82&#10;vmEXDW7T381oVyl1+jpu3svjWOuXXrv4BBGoDc/j//TaaHj7gMeWCAA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CD77EAAAA2wAAAA8AAAAAAAAAAAAAAAAAmAIAAGRycy9k&#10;b3ducmV2LnhtbFBLBQYAAAAABAAEAPUAAACJAwAAAAA=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proofErr w:type="gramStart"/>
                            <w:r w:rsidRPr="00A20FA5">
                              <w:rPr>
                                <w:rFonts w:ascii="Calibri" w:hAnsi="Calibri" w:cstheme="minorBidi"/>
                                <w:color w:val="FF0000"/>
                                <w:kern w:val="24"/>
                              </w:rPr>
                              <w:t>c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6" o:spid="_x0000_s1220" type="#_x0000_t202" style="position:absolute;top:1101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CRycQA&#10;AADbAAAADwAAAGRycy9kb3ducmV2LnhtbESPUWvCQBCE3wv+h2MF3/ROLbGkniKCIAotagUf19w2&#10;Ceb2Qu406b/vFYQ+DrPzzc582dlKPKjxpWMN45ECQZw5U3Ku4eu0Gb6B8AHZYOWYNPyQh+Wi9zLH&#10;1LiWD/Q4hlxECPsUNRQh1KmUPivIoh+5mjh6366xGKJscmkabCPcVnKiVCItlhwbCqxpXVB2O95t&#10;fMOuWvzIrvvks1bqsjvvX6vzTOtBv1u9gwjUhf/jZ3prNEwT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QkcnEAAAA2wAAAA8AAAAAAAAAAAAAAAAAmAIAAGRycy9k&#10;b3ducmV2LnhtbFBLBQYAAAAABAAEAPUAAACJAwAAAAA=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proofErr w:type="gramStart"/>
                            <w:r w:rsidRPr="00A20FA5">
                              <w:rPr>
                                <w:rFonts w:ascii="Calibri" w:hAnsi="Calibri" w:cstheme="minorBidi"/>
                                <w:color w:val="FF0000"/>
                                <w:kern w:val="24"/>
                              </w:rPr>
                              <w:t>d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7" o:spid="_x0000_s1221" type="#_x0000_t202" style="position:absolute;left:1399;top:1114;width:168;height: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w0UsQA&#10;AADbAAAADwAAAGRycy9kb3ducmV2LnhtbESPX2sCMRDE3wW/Q1jBN02souVqFBEKomDxH/Rxe1nv&#10;Di+b4xK967dvhIKPw+z8Zme+bG0pHlT7wrGG0VCBIE6dKTjTcD59Dt5B+IBssHRMGn7Jw3LR7cwx&#10;Ma7hAz2OIRMRwj5BDXkIVSKlT3Oy6IeuIo7e1dUWQ5R1Jk2NTYTbUr4pNZUWC44NOVa0zim9He82&#10;vmFXDe7Tn930q1Lqe3vZTcrLTOt+r119gAjUhtfxf3pjNIxn8NwSAS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cNFLEAAAA2wAAAA8AAAAAAAAAAAAAAAAAmAIAAGRycy9k&#10;b3ducmV2LnhtbFBLBQYAAAAABAAEAPUAAACJAwAAAAA=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proofErr w:type="gramStart"/>
                            <w:r w:rsidRPr="00A20FA5">
                              <w:rPr>
                                <w:rFonts w:ascii="Calibri" w:hAnsi="Calibri" w:cstheme="minorBidi"/>
                                <w:color w:val="FF0000"/>
                                <w:kern w:val="24"/>
                              </w:rPr>
                              <w:t>e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8" o:spid="_x0000_s1222" type="#_x0000_t202" style="position:absolute;left:2320;top:1101;width:20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OgIMUA&#10;AADbAAAADwAAAGRycy9kb3ducmV2LnhtbESPTWvCQBCG74X+h2WE3uqutliJriIFoVRoqR/gccyO&#10;STA7G7JbE/+9cyj0OLzzPvPMfNn7Wl2pjVVgC6OhAUWcB1dxYWG/Wz9PQcWE7LAOTBZuFGG5eHyY&#10;Y+ZCxz903aZCCYRjhhbKlJpM65iX5DEOQ0Ms2Tm0HpOMbaFdi53Afa3Hxky0x4rlQokNvZeUX7a/&#10;XjT8qsOv/LSZfDfGHD8Pm9f68Gbt06BfzUAl6tP/8l/7w1l4EVn5RQ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g6AgxQAAANsAAAAPAAAAAAAAAAAAAAAAAJgCAABkcnMv&#10;ZG93bnJldi54bWxQSwUGAAAAAAQABAD1AAAAigMAAAAA&#10;" strokecolor="white">
                      <v:textbox inset="0,0,0,0">
                        <w:txbxContent>
                          <w:p w:rsidR="005B76C4" w:rsidRPr="00A20FA5" w:rsidRDefault="005B76C4" w:rsidP="005B76C4">
                            <w:pPr>
                              <w:pStyle w:val="a6"/>
                              <w:spacing w:before="0" w:beforeAutospacing="0" w:after="0" w:afterAutospacing="0"/>
                              <w:jc w:val="both"/>
                              <w:textAlignment w:val="baseline"/>
                            </w:pPr>
                            <w:proofErr w:type="gramStart"/>
                            <w:r w:rsidRPr="00A20FA5">
                              <w:rPr>
                                <w:rFonts w:ascii="Calibri" w:hAnsi="Calibri" w:cstheme="minorBidi"/>
                                <w:color w:val="FF0000"/>
                                <w:kern w:val="24"/>
                              </w:rPr>
                              <w:t>f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  <v:shape id="Arc 207" o:spid="_x0000_s1223" style="position:absolute;left:3411;top:6816;width:2026;height:892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7+ecIA&#10;AADbAAAADwAAAGRycy9kb3ducmV2LnhtbESPT4vCMBTE78J+h/AW9qapf9C1GkUFcfGmLnp9Ns+m&#10;2LyUJqv125sFweMwM79hpvPGluJGtS8cK+h2EhDEmdMF5wp+D+v2NwgfkDWWjknBgzzMZx+tKaba&#10;3XlHt33IRYSwT1GBCaFKpfSZIYu+4yri6F1cbTFEWedS13iPcFvKXpIMpcWC44LBilaGsuv+zyrI&#10;Bpq7o61ZJ8vjeRlO583YVielvj6bxQREoCa8w6/2j1bQH8P/l/gD5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7v55wgAAANsAAAAPAAAAAAAAAAAAAAAAAJgCAABkcnMvZG93&#10;bnJldi54bWxQSwUGAAAAAAQABAD1AAAAhwMAAAAA&#10;" path="m-1,nfc11929,,21600,9670,21600,21600em-1,nsc11929,,21600,9670,21600,21600l,21600,-1,xe" filled="f" strokecolor="red">
                  <v:path arrowok="t" o:extrusionok="f" o:connecttype="custom" o:connectlocs="0,0;2026,892;0,892" o:connectangles="0,0,0"/>
                </v:shape>
                <v:shape id="Arc 208" o:spid="_x0000_s1224" style="position:absolute;left:4735;top:6759;width:653;height:949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H/VMIA&#10;AADbAAAADwAAAGRycy9kb3ducmV2LnhtbERPz2vCMBS+D/wfwhN209RNhquNIjKHODzYycpuj+bZ&#10;FpuXmmTa/ffLQdjx4/udLXvTiis531hWMBknIIhLqxuuFBw/N6MZCB+QNbaWScEveVguBg8Zptre&#10;+EDXPFQihrBPUUEdQpdK6cuaDPqx7Ygjd7LOYIjQVVI7vMVw08qnJHmRBhuODTV2tK6pPOc/RkGx&#10;C5f3V2L5VeyPk93p2b113x9KPQ771RxEoD78i+/urVYwjevjl/gD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of9UwgAAANsAAAAPAAAAAAAAAAAAAAAAAJgCAABkcnMvZG93&#10;bnJldi54bWxQSwUGAAAAAAQABAD1AAAAhwMAAAAA&#10;" path="m-1,nfc11929,,21600,9670,21600,21600em-1,nsc11929,,21600,9670,21600,21600l,21600,-1,xe" filled="f" strokecolor="red">
                  <v:path arrowok="t" o:extrusionok="f" o:connecttype="custom" o:connectlocs="0,0;653,949;0,949" o:connectangles="0,0,0"/>
                </v:shape>
                <v:shape id="Arc 209" o:spid="_x0000_s1225" style="position:absolute;left:6311;top:6617;width:1142;height:199;visibility:visible;mso-wrap-style:square;v-text-anchor:top" coordsize="43200,269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e8jcQA&#10;AADbAAAADwAAAGRycy9kb3ducmV2LnhtbESPQWsCMRSE74X+h/AKXkrNKmKXrVFKUdSbrsXzY/Pc&#10;bN28LEnU9d+bQqHHYWa+YWaL3rbiSj40jhWMhhkI4srphmsF34fVWw4iRGSNrWNScKcAi/nz0wwL&#10;7W68p2sZa5EgHApUYGLsCilDZchiGLqOOHkn5y3GJH0ttcdbgttWjrNsKi02nBYMdvRlqDqXF6vg&#10;J39/Pe6Oh/y+92a7Prm8XJ4rpQYv/ecHiEh9/A//tTdawWQEv1/SD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nvI3EAAAA2wAAAA8AAAAAAAAAAAAAAAAAmAIAAGRycy9k&#10;b3ducmV2LnhtbFBLBQYAAAAABAAEAPUAAACJAwAAAAA=&#10;" path="m664,26917nfc223,25179,,23393,,21600,,9670,9670,,21600,,33529,-1,43199,9670,43200,21599em664,26917nsc223,25179,,23393,,21600,,9670,9670,,21600,,33529,-1,43199,9670,43200,21599r-21600,1l664,26917xe" filled="f" strokecolor="red">
                  <v:path arrowok="t" o:extrusionok="f" o:connecttype="custom" o:connectlocs="18,199;1142,160;571,160" o:connectangles="0,0,0"/>
                </v:shape>
              </v:group>
            </w:pict>
          </mc:Fallback>
        </mc:AlternateContent>
      </w:r>
      <w:r w:rsidR="00964D97">
        <w:rPr>
          <w:rFonts w:hint="eastAsia"/>
        </w:rPr>
        <w:t>在完备图中的</w:t>
      </w:r>
      <w:proofErr w:type="gramStart"/>
      <w:r w:rsidR="00964D97">
        <w:rPr>
          <w:rFonts w:hint="eastAsia"/>
        </w:rPr>
        <w:t>最小权</w:t>
      </w:r>
      <w:proofErr w:type="gramEnd"/>
      <w:r w:rsidR="00964D97">
        <w:rPr>
          <w:rFonts w:hint="eastAsia"/>
        </w:rPr>
        <w:t>完美匹配</w:t>
      </w:r>
      <w:r w:rsidR="00964D97">
        <w:rPr>
          <w:rFonts w:hint="eastAsia"/>
        </w:rPr>
        <w:t>M={(</w:t>
      </w:r>
      <w:proofErr w:type="spellStart"/>
      <w:r w:rsidR="00964D97">
        <w:rPr>
          <w:rFonts w:hint="eastAsia"/>
        </w:rPr>
        <w:t>d,e</w:t>
      </w:r>
      <w:proofErr w:type="spellEnd"/>
      <w:r w:rsidR="00964D97">
        <w:rPr>
          <w:rFonts w:hint="eastAsia"/>
        </w:rPr>
        <w:t>),(</w:t>
      </w:r>
      <w:proofErr w:type="spellStart"/>
      <w:r w:rsidR="00964D97">
        <w:rPr>
          <w:rFonts w:hint="eastAsia"/>
        </w:rPr>
        <w:t>b,f</w:t>
      </w:r>
      <w:proofErr w:type="spellEnd"/>
      <w:r w:rsidR="00964D97">
        <w:rPr>
          <w:rFonts w:hint="eastAsia"/>
        </w:rPr>
        <w:t>)}</w:t>
      </w:r>
      <w:r w:rsidR="00964D97">
        <w:rPr>
          <w:rFonts w:hint="eastAsia"/>
        </w:rPr>
        <w:t>，在原图中沿</w:t>
      </w:r>
      <w:r w:rsidR="00964D97">
        <w:rPr>
          <w:rFonts w:hint="eastAsia"/>
        </w:rPr>
        <w:t>d</w:t>
      </w:r>
      <w:r w:rsidR="00964D97">
        <w:rPr>
          <w:rFonts w:hint="eastAsia"/>
        </w:rPr>
        <w:t>到</w:t>
      </w:r>
      <w:r w:rsidR="00964D97">
        <w:rPr>
          <w:rFonts w:hint="eastAsia"/>
        </w:rPr>
        <w:t>e</w:t>
      </w:r>
      <w:r w:rsidR="00964D97">
        <w:rPr>
          <w:rFonts w:hint="eastAsia"/>
        </w:rPr>
        <w:t>的最短路添加重复边，沿</w:t>
      </w:r>
      <w:r w:rsidR="00964D97">
        <w:rPr>
          <w:rFonts w:hint="eastAsia"/>
        </w:rPr>
        <w:t>b</w:t>
      </w:r>
      <w:r w:rsidR="00964D97">
        <w:rPr>
          <w:rFonts w:hint="eastAsia"/>
        </w:rPr>
        <w:t>到</w:t>
      </w:r>
      <w:r w:rsidR="00964D97">
        <w:rPr>
          <w:rFonts w:hint="eastAsia"/>
        </w:rPr>
        <w:t>f</w:t>
      </w:r>
      <w:r w:rsidR="00964D97">
        <w:rPr>
          <w:rFonts w:hint="eastAsia"/>
        </w:rPr>
        <w:t>的最短路添加重复边，得欧拉图如下，在此欧拉图中的一个欧拉回路</w:t>
      </w:r>
      <w:proofErr w:type="spellStart"/>
      <w:r w:rsidR="00964D97">
        <w:rPr>
          <w:rFonts w:hint="eastAsia"/>
        </w:rPr>
        <w:t>abcdafbfcdecea</w:t>
      </w:r>
      <w:proofErr w:type="spellEnd"/>
      <w:r w:rsidR="00964D97">
        <w:rPr>
          <w:rFonts w:hint="eastAsia"/>
        </w:rPr>
        <w:t>就是一个最佳巡回</w:t>
      </w:r>
      <w:r w:rsidR="005B76C4">
        <w:rPr>
          <w:rFonts w:hint="eastAsia"/>
        </w:rPr>
        <w:t>，其权值为</w:t>
      </w:r>
      <w:r w:rsidR="005B76C4">
        <w:rPr>
          <w:rFonts w:hint="eastAsia"/>
        </w:rPr>
        <w:t>37</w:t>
      </w:r>
      <w:r w:rsidR="00964D97">
        <w:rPr>
          <w:rFonts w:hint="eastAsia"/>
        </w:rPr>
        <w:t>。</w:t>
      </w:r>
    </w:p>
    <w:p w:rsidR="005B76C4" w:rsidRDefault="005B76C4" w:rsidP="00AF227C"/>
    <w:p w:rsidR="005B76C4" w:rsidRDefault="005B76C4" w:rsidP="00AF227C"/>
    <w:p w:rsidR="005B76C4" w:rsidRDefault="005B76C4" w:rsidP="00AF227C"/>
    <w:p w:rsidR="005B76C4" w:rsidRDefault="005B76C4" w:rsidP="00AF227C"/>
    <w:p w:rsidR="005B76C4" w:rsidRDefault="005B76C4" w:rsidP="00AF227C"/>
    <w:p w:rsidR="005B76C4" w:rsidRDefault="005B76C4" w:rsidP="00AF227C"/>
    <w:p w:rsidR="005B76C4" w:rsidRDefault="005B76C4" w:rsidP="00AF227C"/>
    <w:p w:rsidR="005B76C4" w:rsidRDefault="005B76C4" w:rsidP="00AF227C"/>
    <w:p w:rsidR="005B4B0B" w:rsidRDefault="005B4B0B" w:rsidP="009B0D24">
      <w:pPr>
        <w:jc w:val="center"/>
        <w:rPr>
          <w:b/>
          <w:sz w:val="28"/>
          <w:szCs w:val="28"/>
        </w:rPr>
      </w:pPr>
    </w:p>
    <w:p w:rsidR="005B76C4" w:rsidRPr="009B0D24" w:rsidRDefault="009B0D24" w:rsidP="009B0D24">
      <w:pPr>
        <w:jc w:val="center"/>
        <w:rPr>
          <w:b/>
          <w:sz w:val="28"/>
          <w:szCs w:val="28"/>
        </w:rPr>
      </w:pPr>
      <w:r w:rsidRPr="009B0D24">
        <w:rPr>
          <w:rFonts w:hint="eastAsia"/>
          <w:b/>
          <w:sz w:val="28"/>
          <w:szCs w:val="28"/>
        </w:rPr>
        <w:t>第六章</w:t>
      </w:r>
      <w:r w:rsidRPr="009B0D24">
        <w:rPr>
          <w:rFonts w:hint="eastAsia"/>
          <w:b/>
          <w:sz w:val="28"/>
          <w:szCs w:val="28"/>
        </w:rPr>
        <w:t xml:space="preserve"> </w:t>
      </w:r>
      <w:r w:rsidRPr="009B0D24">
        <w:rPr>
          <w:rFonts w:hint="eastAsia"/>
          <w:b/>
          <w:sz w:val="28"/>
          <w:szCs w:val="28"/>
        </w:rPr>
        <w:t>差分方程</w:t>
      </w:r>
    </w:p>
    <w:p w:rsidR="009B0D24" w:rsidRPr="009B0D24" w:rsidRDefault="009B0D24" w:rsidP="009B0D24">
      <w:r w:rsidRPr="009B0D24">
        <w:rPr>
          <w:rFonts w:hint="eastAsia"/>
        </w:rPr>
        <w:t>只由</w:t>
      </w:r>
      <w:r w:rsidRPr="009B0D24">
        <w:t>3</w:t>
      </w:r>
      <w:r w:rsidRPr="009B0D24">
        <w:rPr>
          <w:rFonts w:hint="eastAsia"/>
        </w:rPr>
        <w:t>个字母</w:t>
      </w:r>
      <w:proofErr w:type="spellStart"/>
      <w:r w:rsidRPr="009B0D24">
        <w:t>a,b,c</w:t>
      </w:r>
      <w:proofErr w:type="spellEnd"/>
      <w:r w:rsidRPr="009B0D24">
        <w:rPr>
          <w:rFonts w:hint="eastAsia"/>
        </w:rPr>
        <w:t>组成的长度为</w:t>
      </w:r>
      <w:r w:rsidRPr="009B0D24">
        <w:t>n</w:t>
      </w:r>
      <w:r w:rsidRPr="009B0D24">
        <w:rPr>
          <w:rFonts w:hint="eastAsia"/>
        </w:rPr>
        <w:t>的一些单词将在通信信道上传输，传输中应满足条件：不得有两个</w:t>
      </w:r>
      <w:r w:rsidRPr="009B0D24">
        <w:t>a</w:t>
      </w:r>
      <w:r w:rsidRPr="009B0D24">
        <w:rPr>
          <w:rFonts w:hint="eastAsia"/>
        </w:rPr>
        <w:t>连续出现在任</w:t>
      </w:r>
      <w:proofErr w:type="gramStart"/>
      <w:r w:rsidRPr="009B0D24">
        <w:rPr>
          <w:rFonts w:hint="eastAsia"/>
        </w:rPr>
        <w:t>一</w:t>
      </w:r>
      <w:proofErr w:type="gramEnd"/>
      <w:r w:rsidRPr="009B0D24">
        <w:rPr>
          <w:rFonts w:hint="eastAsia"/>
        </w:rPr>
        <w:t>单词中。确定通信信道允许传输的单词的个数。</w:t>
      </w:r>
    </w:p>
    <w:p w:rsidR="005B76C4" w:rsidRDefault="009B0D24" w:rsidP="00AF227C">
      <w:r>
        <w:rPr>
          <w:rFonts w:hint="eastAsia"/>
        </w:rPr>
        <w:t>解：</w:t>
      </w:r>
      <w:r w:rsidR="00D139F2">
        <w:rPr>
          <w:rFonts w:hint="eastAsia"/>
        </w:rPr>
        <w:t>设</w:t>
      </w:r>
      <w:r w:rsidR="00D139F2">
        <w:rPr>
          <w:rFonts w:hint="eastAsia"/>
        </w:rPr>
        <w:t>f(n)</w:t>
      </w:r>
      <w:r w:rsidR="00D139F2">
        <w:rPr>
          <w:rFonts w:hint="eastAsia"/>
        </w:rPr>
        <w:t>表示可传输的</w:t>
      </w:r>
      <w:r w:rsidR="00D139F2">
        <w:rPr>
          <w:rFonts w:hint="eastAsia"/>
        </w:rPr>
        <w:t>n</w:t>
      </w:r>
      <w:r w:rsidR="00D139F2">
        <w:rPr>
          <w:rFonts w:hint="eastAsia"/>
        </w:rPr>
        <w:t>位</w:t>
      </w:r>
      <w:r w:rsidR="001C6D90">
        <w:rPr>
          <w:rFonts w:hint="eastAsia"/>
        </w:rPr>
        <w:t>长</w:t>
      </w:r>
      <w:r w:rsidR="00D139F2">
        <w:rPr>
          <w:rFonts w:hint="eastAsia"/>
        </w:rPr>
        <w:t>的单词个数。</w:t>
      </w:r>
    </w:p>
    <w:p w:rsidR="00D139F2" w:rsidRDefault="00D139F2" w:rsidP="00AF227C">
      <w:r>
        <w:rPr>
          <w:rFonts w:hint="eastAsia"/>
        </w:rPr>
        <w:t>分析：</w:t>
      </w:r>
      <w:r>
        <w:rPr>
          <w:rFonts w:hint="eastAsia"/>
        </w:rPr>
        <w:t>n</w:t>
      </w:r>
      <w:r>
        <w:rPr>
          <w:rFonts w:hint="eastAsia"/>
        </w:rPr>
        <w:t>位长单词的第</w:t>
      </w:r>
      <w:r>
        <w:rPr>
          <w:rFonts w:hint="eastAsia"/>
        </w:rPr>
        <w:t>n</w:t>
      </w:r>
      <w:r>
        <w:rPr>
          <w:rFonts w:hint="eastAsia"/>
        </w:rPr>
        <w:t>位若为</w:t>
      </w:r>
      <w:r>
        <w:rPr>
          <w:rFonts w:hint="eastAsia"/>
        </w:rPr>
        <w:t>b</w:t>
      </w:r>
      <w:r>
        <w:rPr>
          <w:rFonts w:hint="eastAsia"/>
        </w:rPr>
        <w:t>或</w:t>
      </w:r>
      <w:r>
        <w:rPr>
          <w:rFonts w:hint="eastAsia"/>
        </w:rPr>
        <w:t>c</w:t>
      </w:r>
      <w:r>
        <w:rPr>
          <w:rFonts w:hint="eastAsia"/>
        </w:rPr>
        <w:t>，则</w:t>
      </w:r>
      <w:r>
        <w:rPr>
          <w:rFonts w:hint="eastAsia"/>
        </w:rPr>
        <w:t>n</w:t>
      </w:r>
      <w:r>
        <w:rPr>
          <w:rFonts w:hint="eastAsia"/>
        </w:rPr>
        <w:t>位长的单词有</w:t>
      </w:r>
      <w:r>
        <w:rPr>
          <w:rFonts w:hint="eastAsia"/>
        </w:rPr>
        <w:t>2f(n-1)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；</w:t>
      </w:r>
      <w:r>
        <w:rPr>
          <w:rFonts w:hint="eastAsia"/>
        </w:rPr>
        <w:t>n</w:t>
      </w:r>
      <w:r>
        <w:rPr>
          <w:rFonts w:hint="eastAsia"/>
        </w:rPr>
        <w:t>位长单词的第</w:t>
      </w:r>
      <w:r>
        <w:rPr>
          <w:rFonts w:hint="eastAsia"/>
        </w:rPr>
        <w:t>n</w:t>
      </w:r>
      <w:r>
        <w:rPr>
          <w:rFonts w:hint="eastAsia"/>
        </w:rPr>
        <w:t>位若为</w:t>
      </w:r>
      <w:r>
        <w:rPr>
          <w:rFonts w:hint="eastAsia"/>
        </w:rPr>
        <w:t>a</w:t>
      </w:r>
      <w:r>
        <w:rPr>
          <w:rFonts w:hint="eastAsia"/>
        </w:rPr>
        <w:t>，则第（</w:t>
      </w:r>
      <w:r>
        <w:rPr>
          <w:rFonts w:hint="eastAsia"/>
        </w:rPr>
        <w:t>n-1</w:t>
      </w:r>
      <w:r>
        <w:rPr>
          <w:rFonts w:hint="eastAsia"/>
        </w:rPr>
        <w:t>）位只能为</w:t>
      </w:r>
      <w:r>
        <w:rPr>
          <w:rFonts w:hint="eastAsia"/>
        </w:rPr>
        <w:t>b</w:t>
      </w:r>
      <w:r>
        <w:rPr>
          <w:rFonts w:hint="eastAsia"/>
        </w:rPr>
        <w:t>或</w:t>
      </w:r>
      <w:r>
        <w:rPr>
          <w:rFonts w:hint="eastAsia"/>
        </w:rPr>
        <w:t>c</w:t>
      </w:r>
      <w:r>
        <w:rPr>
          <w:rFonts w:hint="eastAsia"/>
        </w:rPr>
        <w:t>，这样的</w:t>
      </w:r>
      <w:r>
        <w:rPr>
          <w:rFonts w:hint="eastAsia"/>
        </w:rPr>
        <w:t>n</w:t>
      </w:r>
      <w:r>
        <w:rPr>
          <w:rFonts w:hint="eastAsia"/>
        </w:rPr>
        <w:t>位长的单词有</w:t>
      </w:r>
      <w:r>
        <w:rPr>
          <w:rFonts w:hint="eastAsia"/>
        </w:rPr>
        <w:t>2f(n-2)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所以有差分方程</w:t>
      </w:r>
    </w:p>
    <w:p w:rsidR="00D139F2" w:rsidRDefault="00D139F2" w:rsidP="00AF227C">
      <w:r>
        <w:rPr>
          <w:rFonts w:hint="eastAsia"/>
        </w:rPr>
        <w:t xml:space="preserve">        f(n)=2f(n-1)+2f(n-2)</w:t>
      </w:r>
      <w:r>
        <w:rPr>
          <w:rFonts w:hint="eastAsia"/>
        </w:rPr>
        <w:t>，且初始条件</w:t>
      </w:r>
      <w:r>
        <w:rPr>
          <w:rFonts w:hint="eastAsia"/>
        </w:rPr>
        <w:t>f(1)=3</w:t>
      </w:r>
      <w:r>
        <w:rPr>
          <w:rFonts w:hint="eastAsia"/>
        </w:rPr>
        <w:t>，</w:t>
      </w:r>
      <w:r>
        <w:rPr>
          <w:rFonts w:hint="eastAsia"/>
        </w:rPr>
        <w:t>f(2)=8</w:t>
      </w:r>
    </w:p>
    <w:p w:rsidR="00D139F2" w:rsidRPr="009B0D24" w:rsidRDefault="00D139F2" w:rsidP="00D139F2">
      <w:r>
        <w:rPr>
          <w:rFonts w:hint="eastAsia"/>
        </w:rPr>
        <w:t>其特征方程为</w:t>
      </w:r>
      <w:r>
        <w:rPr>
          <w:rFonts w:hint="eastAsia"/>
        </w:rPr>
        <w:t xml:space="preserve">  x</w:t>
      </w:r>
      <w:r w:rsidRPr="00D139F2">
        <w:rPr>
          <w:rFonts w:hint="eastAsia"/>
          <w:vertAlign w:val="superscript"/>
        </w:rPr>
        <w:t>2</w:t>
      </w:r>
      <w:r>
        <w:rPr>
          <w:rFonts w:hint="eastAsia"/>
        </w:rPr>
        <w:t xml:space="preserve">-2x-2=0,   </w:t>
      </w:r>
      <w:proofErr w:type="gramStart"/>
      <w:r>
        <w:rPr>
          <w:rFonts w:hint="eastAsia"/>
        </w:rPr>
        <w:t>得特征根</w:t>
      </w:r>
      <w:proofErr w:type="gramEnd"/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1+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hint="eastAsia"/>
        </w:rPr>
        <w:t xml:space="preserve"> </w:t>
      </w:r>
      <w:r w:rsidR="004D006B">
        <w:rPr>
          <w:rFonts w:hint="eastAsia"/>
        </w:rPr>
        <w:t>，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1-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</w:p>
    <w:p w:rsidR="00F12429" w:rsidRPr="00F12429" w:rsidRDefault="00F12429" w:rsidP="00F12429">
      <w:r>
        <w:rPr>
          <w:rFonts w:hint="eastAsia"/>
        </w:rPr>
        <w:t>所以差分方程的通解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1+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(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</w:p>
    <w:p w:rsidR="00282DF7" w:rsidRDefault="00F12429" w:rsidP="00282DF7">
      <w:r>
        <w:rPr>
          <w:rFonts w:hint="eastAsia"/>
        </w:rPr>
        <w:t>由初始条件得</w:t>
      </w:r>
      <w:r w:rsidR="001C6D90">
        <w:rPr>
          <w:rFonts w:hint="eastAsia"/>
        </w:rPr>
        <w:t>方程组</w:t>
      </w:r>
      <w:r w:rsidR="001C6D90">
        <w:rPr>
          <w:rFonts w:hint="eastAsia"/>
        </w:rPr>
        <w:t xml:space="preserve"> 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8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(1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)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</w:rPr>
                  <m:t>=3</m:t>
                </m:r>
              </m:e>
            </m:eqArr>
          </m:e>
        </m:d>
      </m:oMath>
    </w:p>
    <w:p w:rsidR="00282DF7" w:rsidRPr="00F12429" w:rsidRDefault="00282DF7" w:rsidP="001C6D90">
      <w:pPr>
        <w:ind w:firstLineChars="100" w:firstLine="210"/>
      </w:pPr>
      <w:r>
        <w:rPr>
          <w:rFonts w:hint="eastAsia"/>
        </w:rPr>
        <w:t>解得</w:t>
      </w:r>
      <w:r w:rsidR="001C6D90">
        <w:rPr>
          <w:rFonts w:hint="eastAsia"/>
        </w:rPr>
        <w:t xml:space="preserve">    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+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rPr>
          <w:rFonts w:hint="eastAsia"/>
        </w:rPr>
        <w:t xml:space="preserve">  </w:t>
      </w:r>
      <w:r w:rsidR="004D006B">
        <w:rPr>
          <w:rFonts w:hint="eastAsia"/>
        </w:rPr>
        <w:t>，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6</m:t>
            </m:r>
          </m:den>
        </m:f>
      </m:oMath>
    </w:p>
    <w:p w:rsidR="00282DF7" w:rsidRPr="00F12429" w:rsidRDefault="00282DF7" w:rsidP="00282DF7">
      <w:r>
        <w:rPr>
          <w:rFonts w:hint="eastAsia"/>
        </w:rPr>
        <w:t>所以</w:t>
      </w:r>
      <w:r>
        <w:rPr>
          <w:rFonts w:hint="eastAsia"/>
        </w:rPr>
        <w:t xml:space="preserve">  </w:t>
      </w:r>
      <m:oMath>
        <m: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+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</w:p>
    <w:p w:rsidR="00F12429" w:rsidRPr="00F12429" w:rsidRDefault="00F12429" w:rsidP="00F12429"/>
    <w:p w:rsidR="00D139F2" w:rsidRPr="00F12429" w:rsidRDefault="00D139F2" w:rsidP="00AF227C"/>
    <w:p w:rsidR="005B76C4" w:rsidRPr="00282DF7" w:rsidRDefault="005B76C4" w:rsidP="00AF227C"/>
    <w:p w:rsidR="009B0D24" w:rsidRPr="00964D97" w:rsidRDefault="009B0D24" w:rsidP="00AF227C"/>
    <w:sectPr w:rsidR="009B0D24" w:rsidRPr="00964D97" w:rsidSect="006701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039D" w:rsidRDefault="0099039D" w:rsidP="00D1148F">
      <w:r>
        <w:separator/>
      </w:r>
    </w:p>
  </w:endnote>
  <w:endnote w:type="continuationSeparator" w:id="0">
    <w:p w:rsidR="0099039D" w:rsidRDefault="0099039D" w:rsidP="00D11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039D" w:rsidRDefault="0099039D" w:rsidP="00D1148F">
      <w:r>
        <w:separator/>
      </w:r>
    </w:p>
  </w:footnote>
  <w:footnote w:type="continuationSeparator" w:id="0">
    <w:p w:rsidR="0099039D" w:rsidRDefault="0099039D" w:rsidP="00D114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2C0F7C"/>
    <w:multiLevelType w:val="hybridMultilevel"/>
    <w:tmpl w:val="8544F0BE"/>
    <w:lvl w:ilvl="0" w:tplc="6EB8E1C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1B8659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FBC2031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D0C832C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67BE4F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9B8AAD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06EA4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C850411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992CC56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7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148F"/>
    <w:rsid w:val="00013ED0"/>
    <w:rsid w:val="0009236C"/>
    <w:rsid w:val="000A544A"/>
    <w:rsid w:val="00104323"/>
    <w:rsid w:val="00180CEF"/>
    <w:rsid w:val="001965BE"/>
    <w:rsid w:val="001B1925"/>
    <w:rsid w:val="001C6D90"/>
    <w:rsid w:val="0027524B"/>
    <w:rsid w:val="00282DF7"/>
    <w:rsid w:val="002B6E00"/>
    <w:rsid w:val="002F60E7"/>
    <w:rsid w:val="003655CF"/>
    <w:rsid w:val="00400FCA"/>
    <w:rsid w:val="00476720"/>
    <w:rsid w:val="004B705B"/>
    <w:rsid w:val="004D006B"/>
    <w:rsid w:val="0058370F"/>
    <w:rsid w:val="005B4B0B"/>
    <w:rsid w:val="005B76C4"/>
    <w:rsid w:val="005E3C50"/>
    <w:rsid w:val="00614152"/>
    <w:rsid w:val="0067018F"/>
    <w:rsid w:val="006703C9"/>
    <w:rsid w:val="0068788B"/>
    <w:rsid w:val="0077426E"/>
    <w:rsid w:val="007C5040"/>
    <w:rsid w:val="007D559B"/>
    <w:rsid w:val="0081135C"/>
    <w:rsid w:val="00842089"/>
    <w:rsid w:val="00867C59"/>
    <w:rsid w:val="00900E86"/>
    <w:rsid w:val="00964D97"/>
    <w:rsid w:val="0099039D"/>
    <w:rsid w:val="009A50F5"/>
    <w:rsid w:val="009B0D24"/>
    <w:rsid w:val="00A20FA5"/>
    <w:rsid w:val="00A62C72"/>
    <w:rsid w:val="00AF227C"/>
    <w:rsid w:val="00B06D90"/>
    <w:rsid w:val="00B7100A"/>
    <w:rsid w:val="00B7766E"/>
    <w:rsid w:val="00BA460B"/>
    <w:rsid w:val="00BB216B"/>
    <w:rsid w:val="00BE6899"/>
    <w:rsid w:val="00C23B8E"/>
    <w:rsid w:val="00D1148F"/>
    <w:rsid w:val="00D139F2"/>
    <w:rsid w:val="00D37F73"/>
    <w:rsid w:val="00DE31DB"/>
    <w:rsid w:val="00E75BE3"/>
    <w:rsid w:val="00E922E4"/>
    <w:rsid w:val="00F12429"/>
    <w:rsid w:val="00F12578"/>
    <w:rsid w:val="00F27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114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1148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114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1148F"/>
    <w:rPr>
      <w:sz w:val="18"/>
      <w:szCs w:val="18"/>
    </w:rPr>
  </w:style>
  <w:style w:type="paragraph" w:styleId="a5">
    <w:name w:val="List Paragraph"/>
    <w:basedOn w:val="a"/>
    <w:uiPriority w:val="34"/>
    <w:qFormat/>
    <w:rsid w:val="001B1925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Normal (Web)"/>
    <w:basedOn w:val="a"/>
    <w:uiPriority w:val="99"/>
    <w:semiHidden/>
    <w:unhideWhenUsed/>
    <w:rsid w:val="006703C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59"/>
    <w:rsid w:val="004B70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Char1"/>
    <w:uiPriority w:val="99"/>
    <w:semiHidden/>
    <w:unhideWhenUsed/>
    <w:rsid w:val="00D139F2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D139F2"/>
    <w:rPr>
      <w:sz w:val="18"/>
      <w:szCs w:val="18"/>
    </w:rPr>
  </w:style>
  <w:style w:type="character" w:styleId="a9">
    <w:name w:val="Placeholder Text"/>
    <w:basedOn w:val="a0"/>
    <w:uiPriority w:val="99"/>
    <w:semiHidden/>
    <w:rsid w:val="00F1242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114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1148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114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1148F"/>
    <w:rPr>
      <w:sz w:val="18"/>
      <w:szCs w:val="18"/>
    </w:rPr>
  </w:style>
  <w:style w:type="paragraph" w:styleId="a5">
    <w:name w:val="List Paragraph"/>
    <w:basedOn w:val="a"/>
    <w:uiPriority w:val="34"/>
    <w:qFormat/>
    <w:rsid w:val="001B1925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Normal (Web)"/>
    <w:basedOn w:val="a"/>
    <w:uiPriority w:val="99"/>
    <w:semiHidden/>
    <w:unhideWhenUsed/>
    <w:rsid w:val="006703C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59"/>
    <w:rsid w:val="004B70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Char1"/>
    <w:uiPriority w:val="99"/>
    <w:semiHidden/>
    <w:unhideWhenUsed/>
    <w:rsid w:val="00D139F2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D139F2"/>
    <w:rPr>
      <w:sz w:val="18"/>
      <w:szCs w:val="18"/>
    </w:rPr>
  </w:style>
  <w:style w:type="character" w:styleId="a9">
    <w:name w:val="Placeholder Text"/>
    <w:basedOn w:val="a0"/>
    <w:uiPriority w:val="99"/>
    <w:semiHidden/>
    <w:rsid w:val="00F1242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03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53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65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71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5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44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07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83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515799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63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63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9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45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7</TotalTime>
  <Pages>9</Pages>
  <Words>1484</Words>
  <Characters>8461</Characters>
  <Application>Microsoft Office Word</Application>
  <DocSecurity>0</DocSecurity>
  <Lines>70</Lines>
  <Paragraphs>19</Paragraphs>
  <ScaleCrop>false</ScaleCrop>
  <Company>中国石油大学</Company>
  <LinksUpToDate>false</LinksUpToDate>
  <CharactersWithSpaces>99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ASUS</cp:lastModifiedBy>
  <cp:revision>24</cp:revision>
  <dcterms:created xsi:type="dcterms:W3CDTF">2019-01-02T16:31:00Z</dcterms:created>
  <dcterms:modified xsi:type="dcterms:W3CDTF">2019-10-29T08:30:00Z</dcterms:modified>
</cp:coreProperties>
</file>